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3D9A" w:rsidRPr="00650716" w:rsidRDefault="007B4951" w:rsidP="00650716">
      <w:pPr>
        <w:pStyle w:val="1"/>
        <w:keepNext w:val="0"/>
        <w:widowControl w:val="0"/>
        <w:ind w:left="4678"/>
        <w:jc w:val="left"/>
        <w:rPr>
          <w:b w:val="0"/>
          <w:sz w:val="28"/>
          <w:szCs w:val="28"/>
        </w:rPr>
      </w:pPr>
      <w:r w:rsidRPr="00F64E8F">
        <w:rPr>
          <w:b w:val="0"/>
          <w:sz w:val="28"/>
          <w:szCs w:val="28"/>
        </w:rPr>
        <w:t xml:space="preserve">Утвержден </w:t>
      </w:r>
    </w:p>
    <w:p w:rsidR="007B4951" w:rsidRDefault="00650716" w:rsidP="006168B6">
      <w:pPr>
        <w:ind w:left="4678"/>
        <w:rPr>
          <w:szCs w:val="28"/>
        </w:rPr>
      </w:pPr>
      <w:r>
        <w:rPr>
          <w:szCs w:val="28"/>
        </w:rPr>
        <w:t>Решением Правления</w:t>
      </w:r>
    </w:p>
    <w:p w:rsidR="00650716" w:rsidRDefault="00650716" w:rsidP="006168B6">
      <w:pPr>
        <w:ind w:left="4678"/>
        <w:rPr>
          <w:szCs w:val="28"/>
        </w:rPr>
      </w:pPr>
      <w:r>
        <w:rPr>
          <w:szCs w:val="28"/>
        </w:rPr>
        <w:t>АО «Кедентранссервис»</w:t>
      </w:r>
    </w:p>
    <w:p w:rsidR="00650716" w:rsidRPr="00F64E8F" w:rsidRDefault="00650716" w:rsidP="006168B6">
      <w:pPr>
        <w:ind w:left="4678"/>
        <w:rPr>
          <w:szCs w:val="28"/>
          <w:lang w:val="ru-MD"/>
        </w:rPr>
      </w:pPr>
    </w:p>
    <w:p w:rsidR="006168B6" w:rsidRPr="00C553F6" w:rsidRDefault="006168B6" w:rsidP="006168B6">
      <w:pPr>
        <w:ind w:firstLine="4678"/>
      </w:pPr>
      <w:r w:rsidRPr="00C553F6">
        <w:t>от ________________201</w:t>
      </w:r>
      <w:r w:rsidR="00650716">
        <w:t>5</w:t>
      </w:r>
      <w:r w:rsidRPr="00C553F6">
        <w:t xml:space="preserve"> года № _____</w:t>
      </w:r>
    </w:p>
    <w:p w:rsidR="006168B6" w:rsidRPr="00F64E8F" w:rsidRDefault="006168B6" w:rsidP="007B4951">
      <w:pPr>
        <w:ind w:left="4963"/>
        <w:rPr>
          <w:szCs w:val="28"/>
        </w:rPr>
      </w:pPr>
    </w:p>
    <w:p w:rsidR="005C75E1" w:rsidRPr="005E7098" w:rsidRDefault="005C75E1" w:rsidP="005C75E1">
      <w:pPr>
        <w:rPr>
          <w:szCs w:val="28"/>
        </w:rPr>
      </w:pPr>
    </w:p>
    <w:p w:rsidR="007329A0" w:rsidRPr="00D12C72" w:rsidRDefault="00A322B8" w:rsidP="0097033F">
      <w:pPr>
        <w:pStyle w:val="1"/>
        <w:keepNext w:val="0"/>
        <w:widowControl w:val="0"/>
        <w:rPr>
          <w:sz w:val="28"/>
          <w:szCs w:val="28"/>
        </w:rPr>
      </w:pPr>
      <w:r>
        <w:rPr>
          <w:sz w:val="28"/>
          <w:szCs w:val="28"/>
        </w:rPr>
        <w:t>Договор</w:t>
      </w:r>
    </w:p>
    <w:p w:rsidR="007329A0" w:rsidRPr="00623A2D" w:rsidRDefault="007B4951" w:rsidP="007329A0">
      <w:pPr>
        <w:pStyle w:val="1"/>
        <w:keepNext w:val="0"/>
        <w:widowControl w:val="0"/>
        <w:rPr>
          <w:sz w:val="28"/>
          <w:szCs w:val="28"/>
        </w:rPr>
      </w:pPr>
      <w:r>
        <w:rPr>
          <w:sz w:val="28"/>
          <w:szCs w:val="28"/>
        </w:rPr>
        <w:t>о закупках</w:t>
      </w:r>
      <w:r w:rsidR="007329A0" w:rsidRPr="00D12C72">
        <w:rPr>
          <w:sz w:val="28"/>
          <w:szCs w:val="28"/>
        </w:rPr>
        <w:t xml:space="preserve"> </w:t>
      </w:r>
      <w:r w:rsidR="0059141B">
        <w:rPr>
          <w:sz w:val="28"/>
          <w:szCs w:val="28"/>
        </w:rPr>
        <w:t>товара ___________________</w:t>
      </w:r>
    </w:p>
    <w:p w:rsidR="007329A0" w:rsidRPr="00D12C72" w:rsidRDefault="007329A0" w:rsidP="007329A0">
      <w:pPr>
        <w:widowControl w:val="0"/>
        <w:jc w:val="both"/>
        <w:rPr>
          <w:b/>
          <w:szCs w:val="28"/>
        </w:rPr>
      </w:pPr>
    </w:p>
    <w:p w:rsidR="007329A0" w:rsidRPr="00D12C72" w:rsidRDefault="007329A0" w:rsidP="007329A0">
      <w:pPr>
        <w:widowControl w:val="0"/>
        <w:jc w:val="both"/>
        <w:rPr>
          <w:szCs w:val="28"/>
        </w:rPr>
      </w:pPr>
      <w:r w:rsidRPr="00D12C72">
        <w:rPr>
          <w:szCs w:val="28"/>
        </w:rPr>
        <w:t>г.Астана</w:t>
      </w:r>
      <w:r w:rsidR="007E4B3E">
        <w:rPr>
          <w:szCs w:val="28"/>
        </w:rPr>
        <w:t xml:space="preserve">                                                               </w:t>
      </w:r>
      <w:r w:rsidRPr="00D12C72">
        <w:rPr>
          <w:szCs w:val="28"/>
        </w:rPr>
        <w:t>«____»___________20</w:t>
      </w:r>
      <w:r w:rsidR="008B14CC" w:rsidRPr="00D12C72">
        <w:rPr>
          <w:szCs w:val="28"/>
        </w:rPr>
        <w:t>_</w:t>
      </w:r>
      <w:r w:rsidRPr="00D12C72">
        <w:rPr>
          <w:szCs w:val="28"/>
        </w:rPr>
        <w:t>_ года</w:t>
      </w:r>
    </w:p>
    <w:p w:rsidR="007329A0" w:rsidRPr="003C0C81" w:rsidRDefault="007329A0" w:rsidP="007329A0">
      <w:pPr>
        <w:widowControl w:val="0"/>
        <w:jc w:val="both"/>
        <w:rPr>
          <w:szCs w:val="28"/>
        </w:rPr>
      </w:pPr>
    </w:p>
    <w:p w:rsidR="007329A0" w:rsidRPr="003C0C81" w:rsidRDefault="007329A0" w:rsidP="001412B1">
      <w:pPr>
        <w:widowControl w:val="0"/>
        <w:tabs>
          <w:tab w:val="left" w:pos="7740"/>
          <w:tab w:val="left" w:pos="8280"/>
        </w:tabs>
        <w:ind w:firstLine="709"/>
        <w:jc w:val="both"/>
        <w:rPr>
          <w:szCs w:val="28"/>
        </w:rPr>
      </w:pPr>
      <w:r w:rsidRPr="003C0C81">
        <w:rPr>
          <w:szCs w:val="28"/>
        </w:rPr>
        <w:t>Акционерное общество «</w:t>
      </w:r>
      <w:r w:rsidR="00650716">
        <w:rPr>
          <w:szCs w:val="28"/>
        </w:rPr>
        <w:t>Кедентранссервис</w:t>
      </w:r>
      <w:r w:rsidRPr="003C0C81">
        <w:rPr>
          <w:szCs w:val="28"/>
        </w:rPr>
        <w:t>», именуемое в дальнейшем «Заказчик», в лице ____________, действующего на основании _</w:t>
      </w:r>
      <w:r w:rsidR="00EF186A" w:rsidRPr="003C0C81">
        <w:rPr>
          <w:szCs w:val="28"/>
        </w:rPr>
        <w:t>_</w:t>
      </w:r>
      <w:r w:rsidRPr="003C0C81">
        <w:rPr>
          <w:szCs w:val="28"/>
        </w:rPr>
        <w:t>____</w:t>
      </w:r>
      <w:r w:rsidR="00EF186A" w:rsidRPr="003C0C81">
        <w:rPr>
          <w:szCs w:val="28"/>
        </w:rPr>
        <w:t>_</w:t>
      </w:r>
      <w:r w:rsidRPr="003C0C81">
        <w:rPr>
          <w:szCs w:val="28"/>
        </w:rPr>
        <w:t xml:space="preserve">____, </w:t>
      </w:r>
      <w:r w:rsidR="00EF186A" w:rsidRPr="003C0C81">
        <w:rPr>
          <w:szCs w:val="28"/>
        </w:rPr>
        <w:t>с одной стороны, и _______</w:t>
      </w:r>
      <w:r w:rsidR="003B0C0A" w:rsidRPr="003C0C81">
        <w:rPr>
          <w:szCs w:val="28"/>
        </w:rPr>
        <w:t>, именуемое</w:t>
      </w:r>
      <w:r w:rsidRPr="003C0C81">
        <w:rPr>
          <w:szCs w:val="28"/>
        </w:rPr>
        <w:t xml:space="preserve"> в дальнейшем «Поставщик», в лице ____________, действующего на основании _______</w:t>
      </w:r>
      <w:r w:rsidR="00EF186A" w:rsidRPr="003C0C81">
        <w:rPr>
          <w:szCs w:val="28"/>
        </w:rPr>
        <w:t>_________</w:t>
      </w:r>
      <w:r w:rsidRPr="003C0C81">
        <w:rPr>
          <w:szCs w:val="28"/>
        </w:rPr>
        <w:t>__, с другой стороны, в дальнейшем именуемые «Стороны»,</w:t>
      </w:r>
      <w:r w:rsidR="001C5191" w:rsidRPr="003C0C81">
        <w:rPr>
          <w:szCs w:val="28"/>
        </w:rPr>
        <w:t xml:space="preserve"> в</w:t>
      </w:r>
      <w:r w:rsidR="007E4B3E">
        <w:rPr>
          <w:szCs w:val="28"/>
        </w:rPr>
        <w:t xml:space="preserve"> </w:t>
      </w:r>
      <w:r w:rsidR="001C5191" w:rsidRPr="003C0C81">
        <w:rPr>
          <w:szCs w:val="28"/>
        </w:rPr>
        <w:t xml:space="preserve">соответствии с </w:t>
      </w:r>
      <w:r w:rsidR="00A33295" w:rsidRPr="003C0C81">
        <w:rPr>
          <w:bCs/>
          <w:szCs w:val="28"/>
        </w:rPr>
        <w:t>Правилами</w:t>
      </w:r>
      <w:r w:rsidR="007E4B3E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 xml:space="preserve">закупок </w:t>
      </w:r>
      <w:r w:rsidR="008E25EC" w:rsidRPr="003C0C81">
        <w:rPr>
          <w:bCs/>
          <w:szCs w:val="28"/>
        </w:rPr>
        <w:t>товаров, работ и услуг</w:t>
      </w:r>
      <w:r w:rsidR="007E4B3E">
        <w:rPr>
          <w:bCs/>
          <w:szCs w:val="28"/>
        </w:rPr>
        <w:t xml:space="preserve"> </w:t>
      </w:r>
      <w:r w:rsidR="0059163B" w:rsidRPr="003C0C81">
        <w:rPr>
          <w:bCs/>
          <w:szCs w:val="28"/>
        </w:rPr>
        <w:t>а</w:t>
      </w:r>
      <w:r w:rsidR="00A33295" w:rsidRPr="003C0C81">
        <w:rPr>
          <w:bCs/>
          <w:szCs w:val="28"/>
          <w:lang w:val="kk-KZ"/>
        </w:rPr>
        <w:t>к</w:t>
      </w:r>
      <w:r w:rsidR="00A33295" w:rsidRPr="003C0C81">
        <w:rPr>
          <w:bCs/>
          <w:szCs w:val="28"/>
        </w:rPr>
        <w:t>ц</w:t>
      </w:r>
      <w:r w:rsidR="00A33295" w:rsidRPr="003C0C81">
        <w:rPr>
          <w:bCs/>
          <w:szCs w:val="28"/>
          <w:lang w:val="kk-KZ"/>
        </w:rPr>
        <w:t>ионерным обществом «Фонд национального благосостояния</w:t>
      </w:r>
      <w:r w:rsidR="00A33295" w:rsidRPr="003C0C81">
        <w:rPr>
          <w:bCs/>
          <w:szCs w:val="28"/>
        </w:rPr>
        <w:t xml:space="preserve"> «Сам</w:t>
      </w:r>
      <w:r w:rsidR="001C705E" w:rsidRPr="003C0C81">
        <w:rPr>
          <w:bCs/>
          <w:szCs w:val="28"/>
          <w:lang w:val="kk-KZ"/>
        </w:rPr>
        <w:t>р</w:t>
      </w:r>
      <w:r w:rsidR="006168B6" w:rsidRPr="003C0C81">
        <w:rPr>
          <w:bCs/>
          <w:szCs w:val="28"/>
          <w:lang w:val="kk-KZ"/>
        </w:rPr>
        <w:t>ук</w:t>
      </w:r>
      <w:r w:rsidR="001C705E" w:rsidRPr="003C0C81">
        <w:rPr>
          <w:bCs/>
          <w:szCs w:val="28"/>
          <w:lang w:val="kk-KZ"/>
        </w:rPr>
        <w:t>-</w:t>
      </w:r>
      <w:r w:rsidR="00A33295" w:rsidRPr="003C0C81">
        <w:rPr>
          <w:bCs/>
          <w:szCs w:val="28"/>
          <w:lang w:val="kk-KZ"/>
        </w:rPr>
        <w:t>Қ</w:t>
      </w:r>
      <w:r w:rsidR="002C3D9A" w:rsidRPr="003C0C81">
        <w:rPr>
          <w:bCs/>
          <w:szCs w:val="28"/>
          <w:lang w:val="kk-KZ"/>
        </w:rPr>
        <w:t>азына</w:t>
      </w:r>
      <w:r w:rsidR="00A33295" w:rsidRPr="003C0C81">
        <w:rPr>
          <w:bCs/>
          <w:szCs w:val="28"/>
        </w:rPr>
        <w:t>»</w:t>
      </w:r>
      <w:r w:rsidR="002F0C67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>и организациями</w:t>
      </w:r>
      <w:r w:rsidR="006C6075" w:rsidRPr="003C0C81">
        <w:rPr>
          <w:bCs/>
          <w:szCs w:val="28"/>
        </w:rPr>
        <w:t>,</w:t>
      </w:r>
      <w:r w:rsidR="00A33295" w:rsidRPr="003C0C81">
        <w:rPr>
          <w:bCs/>
          <w:szCs w:val="28"/>
        </w:rPr>
        <w:t xml:space="preserve"> пятьдесят и</w:t>
      </w:r>
      <w:r w:rsidR="007E4B3E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 xml:space="preserve">более процентов </w:t>
      </w:r>
      <w:r w:rsidR="001C705E" w:rsidRPr="003C0C81">
        <w:rPr>
          <w:bCs/>
          <w:szCs w:val="28"/>
          <w:lang w:val="kk-KZ"/>
        </w:rPr>
        <w:t xml:space="preserve">голосующих </w:t>
      </w:r>
      <w:r w:rsidR="00A33295" w:rsidRPr="003C0C81">
        <w:rPr>
          <w:bCs/>
          <w:szCs w:val="28"/>
        </w:rPr>
        <w:t>акций (долей участия) которых прямо или косвенно принадлежат АО «Сам</w:t>
      </w:r>
      <w:r w:rsidR="001C705E" w:rsidRPr="003C0C81">
        <w:rPr>
          <w:bCs/>
          <w:szCs w:val="28"/>
          <w:lang w:val="kk-KZ"/>
        </w:rPr>
        <w:t>р</w:t>
      </w:r>
      <w:r w:rsidR="006168B6" w:rsidRPr="003C0C81">
        <w:rPr>
          <w:bCs/>
          <w:szCs w:val="28"/>
          <w:lang w:val="kk-KZ"/>
        </w:rPr>
        <w:t>ук</w:t>
      </w:r>
      <w:r w:rsidR="00A33295" w:rsidRPr="003C0C81">
        <w:rPr>
          <w:bCs/>
          <w:szCs w:val="28"/>
        </w:rPr>
        <w:t>-</w:t>
      </w:r>
      <w:r w:rsidR="00A33295" w:rsidRPr="003C0C81">
        <w:rPr>
          <w:bCs/>
          <w:szCs w:val="28"/>
          <w:lang w:val="kk-KZ"/>
        </w:rPr>
        <w:t>Қ</w:t>
      </w:r>
      <w:r w:rsidR="002C3D9A" w:rsidRPr="003C0C81">
        <w:rPr>
          <w:bCs/>
          <w:szCs w:val="28"/>
          <w:lang w:val="kk-KZ"/>
        </w:rPr>
        <w:t>азына</w:t>
      </w:r>
      <w:r w:rsidR="00A33295" w:rsidRPr="003C0C81">
        <w:rPr>
          <w:bCs/>
          <w:szCs w:val="28"/>
        </w:rPr>
        <w:t>»</w:t>
      </w:r>
      <w:r w:rsidR="00A33295" w:rsidRPr="003C0C81">
        <w:rPr>
          <w:szCs w:val="28"/>
        </w:rPr>
        <w:t xml:space="preserve"> на праве собственности или доверительного управления</w:t>
      </w:r>
      <w:r w:rsidR="001C5191" w:rsidRPr="003C0C81">
        <w:rPr>
          <w:szCs w:val="28"/>
        </w:rPr>
        <w:t xml:space="preserve">, утвержденными </w:t>
      </w:r>
      <w:r w:rsidR="00A10924" w:rsidRPr="003C0C81">
        <w:rPr>
          <w:szCs w:val="28"/>
        </w:rPr>
        <w:t xml:space="preserve">решением </w:t>
      </w:r>
      <w:r w:rsidR="001C5191" w:rsidRPr="003C0C81">
        <w:rPr>
          <w:szCs w:val="28"/>
        </w:rPr>
        <w:t>Совет</w:t>
      </w:r>
      <w:r w:rsidR="00A10924" w:rsidRPr="003C0C81">
        <w:rPr>
          <w:szCs w:val="28"/>
        </w:rPr>
        <w:t>а</w:t>
      </w:r>
      <w:r w:rsidR="001C5191" w:rsidRPr="003C0C81">
        <w:rPr>
          <w:szCs w:val="28"/>
        </w:rPr>
        <w:t xml:space="preserve"> директоров </w:t>
      </w:r>
      <w:r w:rsidR="0059163B" w:rsidRPr="003C0C81">
        <w:rPr>
          <w:szCs w:val="28"/>
        </w:rPr>
        <w:t>а</w:t>
      </w:r>
      <w:r w:rsidR="001C5191" w:rsidRPr="003C0C81">
        <w:rPr>
          <w:szCs w:val="28"/>
        </w:rPr>
        <w:t>кционерного общества «Фонд национального благосостояния «</w:t>
      </w:r>
      <w:r w:rsidR="002C3D9A" w:rsidRPr="003C0C81">
        <w:rPr>
          <w:szCs w:val="28"/>
          <w:lang w:val="kk-KZ"/>
        </w:rPr>
        <w:t>Самр</w:t>
      </w:r>
      <w:r w:rsidR="006168B6" w:rsidRPr="003C0C81">
        <w:rPr>
          <w:szCs w:val="28"/>
          <w:lang w:val="kk-KZ"/>
        </w:rPr>
        <w:t>ук</w:t>
      </w:r>
      <w:r w:rsidR="001C5191" w:rsidRPr="003C0C81">
        <w:rPr>
          <w:szCs w:val="28"/>
        </w:rPr>
        <w:t>-</w:t>
      </w:r>
      <w:r w:rsidR="001C5191" w:rsidRPr="003C0C81">
        <w:rPr>
          <w:szCs w:val="28"/>
          <w:lang w:val="kk-KZ"/>
        </w:rPr>
        <w:t>Қ</w:t>
      </w:r>
      <w:r w:rsidR="002C3D9A" w:rsidRPr="003C0C81">
        <w:rPr>
          <w:szCs w:val="28"/>
          <w:lang w:val="kk-KZ"/>
        </w:rPr>
        <w:t>азына</w:t>
      </w:r>
      <w:r w:rsidR="001C5191" w:rsidRPr="003C0C81">
        <w:rPr>
          <w:szCs w:val="28"/>
        </w:rPr>
        <w:t xml:space="preserve">» </w:t>
      </w:r>
      <w:r w:rsidR="009C6381" w:rsidRPr="003C0C81">
        <w:rPr>
          <w:szCs w:val="28"/>
        </w:rPr>
        <w:t xml:space="preserve">(далее - Холдинг) </w:t>
      </w:r>
      <w:r w:rsidR="001C5191" w:rsidRPr="003C0C81">
        <w:rPr>
          <w:szCs w:val="28"/>
        </w:rPr>
        <w:t xml:space="preserve">от </w:t>
      </w:r>
      <w:r w:rsidR="004D363C" w:rsidRPr="003C0C81">
        <w:rPr>
          <w:szCs w:val="28"/>
        </w:rPr>
        <w:t>26 мая 2012 года</w:t>
      </w:r>
      <w:r w:rsidR="007E4B3E">
        <w:rPr>
          <w:szCs w:val="28"/>
        </w:rPr>
        <w:t xml:space="preserve"> </w:t>
      </w:r>
      <w:r w:rsidR="00A10924" w:rsidRPr="003C0C81">
        <w:rPr>
          <w:szCs w:val="28"/>
        </w:rPr>
        <w:t>№</w:t>
      </w:r>
      <w:r w:rsidR="004D363C" w:rsidRPr="003C0C81">
        <w:rPr>
          <w:szCs w:val="28"/>
        </w:rPr>
        <w:t>80</w:t>
      </w:r>
      <w:r w:rsidR="00C864CB" w:rsidRPr="003C0C81">
        <w:rPr>
          <w:szCs w:val="28"/>
        </w:rPr>
        <w:t xml:space="preserve"> (далее</w:t>
      </w:r>
      <w:r w:rsidR="00D10E12" w:rsidRPr="003C0C81">
        <w:rPr>
          <w:szCs w:val="28"/>
        </w:rPr>
        <w:t xml:space="preserve"> - </w:t>
      </w:r>
      <w:r w:rsidR="00C864CB" w:rsidRPr="003C0C81">
        <w:rPr>
          <w:szCs w:val="28"/>
        </w:rPr>
        <w:t>Правила)</w:t>
      </w:r>
      <w:r w:rsidR="00A33295" w:rsidRPr="003C0C81">
        <w:rPr>
          <w:szCs w:val="28"/>
        </w:rPr>
        <w:t xml:space="preserve">, </w:t>
      </w:r>
      <w:r w:rsidRPr="003C0C81">
        <w:rPr>
          <w:szCs w:val="28"/>
        </w:rPr>
        <w:t>заключили настоящий договор о закупк</w:t>
      </w:r>
      <w:r w:rsidR="009C6381" w:rsidRPr="003C0C81">
        <w:rPr>
          <w:szCs w:val="28"/>
        </w:rPr>
        <w:t>ах</w:t>
      </w:r>
      <w:r w:rsidRPr="003C0C81">
        <w:rPr>
          <w:szCs w:val="28"/>
        </w:rPr>
        <w:t xml:space="preserve"> </w:t>
      </w:r>
      <w:r w:rsidR="0059141B">
        <w:rPr>
          <w:szCs w:val="28"/>
        </w:rPr>
        <w:t>___________________</w:t>
      </w:r>
      <w:r w:rsidR="00623A2D" w:rsidRPr="003C0C81">
        <w:rPr>
          <w:szCs w:val="28"/>
        </w:rPr>
        <w:t xml:space="preserve"> </w:t>
      </w:r>
      <w:r w:rsidRPr="003C0C81">
        <w:rPr>
          <w:szCs w:val="28"/>
        </w:rPr>
        <w:t>(далее – Договор) о нижеследующем.</w:t>
      </w:r>
    </w:p>
    <w:p w:rsidR="007329A0" w:rsidRPr="005E7098" w:rsidRDefault="007329A0" w:rsidP="001412B1">
      <w:pPr>
        <w:widowControl w:val="0"/>
        <w:ind w:firstLine="709"/>
        <w:jc w:val="both"/>
        <w:rPr>
          <w:sz w:val="20"/>
        </w:rPr>
      </w:pPr>
    </w:p>
    <w:p w:rsidR="007329A0" w:rsidRPr="003C0C81" w:rsidRDefault="007329A0" w:rsidP="009724CB">
      <w:pPr>
        <w:widowControl w:val="0"/>
        <w:jc w:val="center"/>
        <w:rPr>
          <w:b/>
          <w:szCs w:val="28"/>
        </w:rPr>
      </w:pPr>
      <w:r w:rsidRPr="003C0C81">
        <w:rPr>
          <w:b/>
          <w:szCs w:val="28"/>
        </w:rPr>
        <w:t>1. Предмет Договора</w:t>
      </w:r>
    </w:p>
    <w:p w:rsidR="00B07AA0" w:rsidRPr="003C0C81" w:rsidRDefault="00573542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1. </w:t>
      </w:r>
      <w:bookmarkStart w:id="0" w:name="_GoBack"/>
      <w:bookmarkEnd w:id="0"/>
      <w:r w:rsidR="00CC0B5A" w:rsidRPr="003C0C81">
        <w:rPr>
          <w:sz w:val="28"/>
          <w:szCs w:val="28"/>
        </w:rPr>
        <w:t xml:space="preserve">По результатам проведенных закупок способом запроса ценовых предложений (протокол от «___»_______20___ года №___)/на основании </w:t>
      </w:r>
      <w:r w:rsidR="00CC0B5A">
        <w:rPr>
          <w:sz w:val="28"/>
          <w:szCs w:val="28"/>
        </w:rPr>
        <w:t>распоряжения</w:t>
      </w:r>
      <w:r w:rsidR="00CC0B5A" w:rsidRPr="003C0C81">
        <w:rPr>
          <w:sz w:val="28"/>
          <w:szCs w:val="28"/>
        </w:rPr>
        <w:t xml:space="preserve"> Президента от «___»________20__года №___ «О проведении закупо</w:t>
      </w:r>
      <w:r w:rsidR="00CC0B5A">
        <w:rPr>
          <w:sz w:val="28"/>
          <w:szCs w:val="28"/>
        </w:rPr>
        <w:t>к способом из одного источника»</w:t>
      </w:r>
      <w:r w:rsidR="00623A2D" w:rsidRPr="003C0C81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 xml:space="preserve">Поставщик обязуется передать в собственность, а Заказчик принять и оплатить </w:t>
      </w:r>
      <w:r w:rsidR="00667AB6">
        <w:rPr>
          <w:sz w:val="28"/>
          <w:szCs w:val="28"/>
        </w:rPr>
        <w:t>___________________</w:t>
      </w:r>
      <w:r w:rsidR="00623A2D">
        <w:rPr>
          <w:sz w:val="28"/>
          <w:szCs w:val="28"/>
        </w:rPr>
        <w:t xml:space="preserve"> </w:t>
      </w:r>
      <w:r w:rsidR="00106D1E" w:rsidRPr="003C0C81">
        <w:rPr>
          <w:sz w:val="28"/>
          <w:szCs w:val="28"/>
        </w:rPr>
        <w:t>(далее – Товар)</w:t>
      </w:r>
      <w:r w:rsidR="007329A0" w:rsidRPr="003C0C81">
        <w:rPr>
          <w:sz w:val="28"/>
          <w:szCs w:val="28"/>
        </w:rPr>
        <w:t>, наименовани</w:t>
      </w:r>
      <w:r w:rsidR="00A76CA7" w:rsidRPr="003C0C81">
        <w:rPr>
          <w:sz w:val="28"/>
          <w:szCs w:val="28"/>
        </w:rPr>
        <w:t>я</w:t>
      </w:r>
      <w:r w:rsidR="007329A0" w:rsidRPr="003C0C81">
        <w:rPr>
          <w:sz w:val="28"/>
          <w:szCs w:val="28"/>
        </w:rPr>
        <w:t>, ассортимент, качество, единиц</w:t>
      </w:r>
      <w:r w:rsidR="00A76CA7" w:rsidRPr="003C0C81">
        <w:rPr>
          <w:sz w:val="28"/>
          <w:szCs w:val="28"/>
        </w:rPr>
        <w:t>ы</w:t>
      </w:r>
      <w:r w:rsidR="007329A0" w:rsidRPr="003C0C81">
        <w:rPr>
          <w:sz w:val="28"/>
          <w:szCs w:val="28"/>
        </w:rPr>
        <w:t xml:space="preserve"> измерения количества, общее количество, </w:t>
      </w:r>
      <w:r w:rsidR="001F02EC" w:rsidRPr="003C0C81">
        <w:rPr>
          <w:sz w:val="28"/>
          <w:szCs w:val="28"/>
        </w:rPr>
        <w:t xml:space="preserve">место, </w:t>
      </w:r>
      <w:r w:rsidR="00201E19" w:rsidRPr="003C0C81">
        <w:rPr>
          <w:sz w:val="28"/>
          <w:szCs w:val="28"/>
        </w:rPr>
        <w:t>сроки</w:t>
      </w:r>
      <w:r w:rsidR="00882B00" w:rsidRPr="003C0C81">
        <w:rPr>
          <w:sz w:val="28"/>
          <w:szCs w:val="28"/>
        </w:rPr>
        <w:t xml:space="preserve"> поставки</w:t>
      </w:r>
      <w:r w:rsidR="00201E19" w:rsidRPr="003C0C81">
        <w:rPr>
          <w:sz w:val="28"/>
          <w:szCs w:val="28"/>
        </w:rPr>
        <w:t xml:space="preserve">, </w:t>
      </w:r>
      <w:r w:rsidR="007329A0" w:rsidRPr="003C0C81">
        <w:rPr>
          <w:sz w:val="28"/>
          <w:szCs w:val="28"/>
        </w:rPr>
        <w:t>цен</w:t>
      </w:r>
      <w:r w:rsidR="00A76CA7" w:rsidRPr="003C0C81">
        <w:rPr>
          <w:sz w:val="28"/>
          <w:szCs w:val="28"/>
        </w:rPr>
        <w:t>ы, суммы</w:t>
      </w:r>
      <w:r w:rsidR="007329A0" w:rsidRPr="003C0C81">
        <w:rPr>
          <w:sz w:val="28"/>
          <w:szCs w:val="28"/>
        </w:rPr>
        <w:t xml:space="preserve">, </w:t>
      </w:r>
      <w:r w:rsidR="009F6ED7" w:rsidRPr="003C0C81">
        <w:rPr>
          <w:sz w:val="28"/>
          <w:szCs w:val="28"/>
        </w:rPr>
        <w:t xml:space="preserve">условия поставки </w:t>
      </w:r>
      <w:r w:rsidR="007329A0" w:rsidRPr="003C0C81">
        <w:rPr>
          <w:sz w:val="28"/>
          <w:szCs w:val="28"/>
        </w:rPr>
        <w:t>котор</w:t>
      </w:r>
      <w:r w:rsidR="00A76CA7" w:rsidRPr="003C0C81">
        <w:rPr>
          <w:sz w:val="28"/>
          <w:szCs w:val="28"/>
        </w:rPr>
        <w:t>ых</w:t>
      </w:r>
      <w:r w:rsidR="007329A0" w:rsidRPr="003C0C81">
        <w:rPr>
          <w:sz w:val="28"/>
          <w:szCs w:val="28"/>
        </w:rPr>
        <w:t xml:space="preserve"> указаны в специ</w:t>
      </w:r>
      <w:r w:rsidR="003A3BEA">
        <w:rPr>
          <w:sz w:val="28"/>
          <w:szCs w:val="28"/>
        </w:rPr>
        <w:t xml:space="preserve">фикации (-ях) №___ </w:t>
      </w:r>
      <w:r w:rsidR="00461BF8" w:rsidRPr="003C0C81">
        <w:rPr>
          <w:sz w:val="28"/>
          <w:szCs w:val="28"/>
        </w:rPr>
        <w:t>(приложение</w:t>
      </w:r>
      <w:r w:rsidR="00757D0E" w:rsidRPr="003C0C81">
        <w:rPr>
          <w:sz w:val="28"/>
          <w:szCs w:val="28"/>
        </w:rPr>
        <w:t xml:space="preserve"> 1</w:t>
      </w:r>
      <w:r w:rsidR="007329A0" w:rsidRPr="003C0C81">
        <w:rPr>
          <w:sz w:val="28"/>
          <w:szCs w:val="28"/>
        </w:rPr>
        <w:t xml:space="preserve"> к Договору),</w:t>
      </w:r>
      <w:r w:rsidR="00BB024A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являющейся (-ихся) неотъемлемой частью Договора.</w:t>
      </w:r>
    </w:p>
    <w:p w:rsidR="005C75E1" w:rsidRPr="003C0C81" w:rsidRDefault="00573542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 xml:space="preserve">2. </w:t>
      </w:r>
      <w:r w:rsidR="00C45F06" w:rsidRPr="003C0C81">
        <w:rPr>
          <w:szCs w:val="28"/>
        </w:rPr>
        <w:t xml:space="preserve">Доля </w:t>
      </w:r>
      <w:r w:rsidR="004D363C" w:rsidRPr="003C0C81">
        <w:rPr>
          <w:szCs w:val="28"/>
        </w:rPr>
        <w:t>местного</w:t>
      </w:r>
      <w:r w:rsidR="00FE2050" w:rsidRPr="003C0C81">
        <w:rPr>
          <w:szCs w:val="28"/>
        </w:rPr>
        <w:t xml:space="preserve"> содержани</w:t>
      </w:r>
      <w:r w:rsidR="00C45F06" w:rsidRPr="003C0C81">
        <w:rPr>
          <w:szCs w:val="28"/>
        </w:rPr>
        <w:t>я</w:t>
      </w:r>
      <w:r w:rsidR="007E4B3E">
        <w:rPr>
          <w:szCs w:val="28"/>
        </w:rPr>
        <w:t xml:space="preserve"> </w:t>
      </w:r>
      <w:r w:rsidR="001C705E" w:rsidRPr="003C0C81">
        <w:rPr>
          <w:szCs w:val="28"/>
        </w:rPr>
        <w:t xml:space="preserve">в Товаре </w:t>
      </w:r>
      <w:r w:rsidR="00EC2729" w:rsidRPr="003C0C81">
        <w:rPr>
          <w:szCs w:val="28"/>
        </w:rPr>
        <w:t xml:space="preserve">составляет </w:t>
      </w:r>
      <w:r w:rsidR="005C75E1" w:rsidRPr="003C0C81">
        <w:rPr>
          <w:szCs w:val="28"/>
        </w:rPr>
        <w:t>_____</w:t>
      </w:r>
      <w:r w:rsidR="00A27880" w:rsidRPr="003C0C81">
        <w:rPr>
          <w:szCs w:val="28"/>
        </w:rPr>
        <w:t>%</w:t>
      </w:r>
      <w:r w:rsidR="007E4B3E">
        <w:rPr>
          <w:szCs w:val="28"/>
        </w:rPr>
        <w:t xml:space="preserve"> </w:t>
      </w:r>
      <w:r w:rsidR="00820C76" w:rsidRPr="003C0C81">
        <w:rPr>
          <w:szCs w:val="28"/>
        </w:rPr>
        <w:t>(указывается в Договоре, заключаемом по итогам тендера</w:t>
      </w:r>
      <w:r w:rsidR="009B01AD" w:rsidRPr="003C0C81">
        <w:rPr>
          <w:szCs w:val="28"/>
        </w:rPr>
        <w:t xml:space="preserve"> или запроса ценовых предложений</w:t>
      </w:r>
      <w:r w:rsidR="00820C76" w:rsidRPr="003C0C81">
        <w:rPr>
          <w:szCs w:val="28"/>
        </w:rPr>
        <w:t>)</w:t>
      </w:r>
      <w:r w:rsidR="001C705E" w:rsidRPr="003C0C81">
        <w:rPr>
          <w:szCs w:val="28"/>
        </w:rPr>
        <w:t>.</w:t>
      </w:r>
    </w:p>
    <w:p w:rsidR="003D1993" w:rsidRPr="005E7098" w:rsidRDefault="003D1993" w:rsidP="001412B1">
      <w:pPr>
        <w:widowControl w:val="0"/>
        <w:tabs>
          <w:tab w:val="left" w:pos="0"/>
        </w:tabs>
        <w:ind w:firstLine="709"/>
        <w:jc w:val="both"/>
        <w:rPr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>2. Количество и качество Товара</w:t>
      </w:r>
    </w:p>
    <w:p w:rsidR="007329A0" w:rsidRPr="003C0C81" w:rsidRDefault="005C57E4" w:rsidP="001412B1">
      <w:pPr>
        <w:pStyle w:val="a4"/>
        <w:widowControl w:val="0"/>
        <w:tabs>
          <w:tab w:val="left" w:pos="1134"/>
        </w:tabs>
        <w:ind w:firstLine="709"/>
        <w:rPr>
          <w:spacing w:val="-2"/>
          <w:sz w:val="28"/>
          <w:szCs w:val="28"/>
        </w:rPr>
      </w:pPr>
      <w:r w:rsidRPr="003C0C81">
        <w:rPr>
          <w:spacing w:val="-2"/>
          <w:sz w:val="28"/>
          <w:szCs w:val="28"/>
        </w:rPr>
        <w:t>3</w:t>
      </w:r>
      <w:r w:rsidR="00A72FDE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 xml:space="preserve">Качество поставляемого Товара должно </w:t>
      </w:r>
      <w:r w:rsidR="00436160" w:rsidRPr="003C0C81">
        <w:rPr>
          <w:spacing w:val="-2"/>
          <w:sz w:val="28"/>
          <w:szCs w:val="28"/>
        </w:rPr>
        <w:t xml:space="preserve">быть </w:t>
      </w:r>
      <w:r w:rsidR="007329A0" w:rsidRPr="003C0C81">
        <w:rPr>
          <w:spacing w:val="-2"/>
          <w:sz w:val="28"/>
          <w:szCs w:val="28"/>
        </w:rPr>
        <w:t>подтвержд</w:t>
      </w:r>
      <w:r w:rsidR="00436160" w:rsidRPr="003C0C81">
        <w:rPr>
          <w:spacing w:val="-2"/>
          <w:sz w:val="28"/>
          <w:szCs w:val="28"/>
        </w:rPr>
        <w:t>ено</w:t>
      </w:r>
      <w:r w:rsidR="007329A0" w:rsidRPr="003C0C81">
        <w:rPr>
          <w:spacing w:val="-2"/>
          <w:sz w:val="28"/>
          <w:szCs w:val="28"/>
        </w:rPr>
        <w:t xml:space="preserve"> документами, указанными в подпунктах 1) и 2) пункта </w:t>
      </w:r>
      <w:r w:rsidRPr="003C0C81">
        <w:rPr>
          <w:spacing w:val="-2"/>
          <w:sz w:val="28"/>
          <w:szCs w:val="28"/>
        </w:rPr>
        <w:t>9</w:t>
      </w:r>
      <w:r w:rsidR="007329A0" w:rsidRPr="003C0C81">
        <w:rPr>
          <w:spacing w:val="-2"/>
          <w:sz w:val="28"/>
          <w:szCs w:val="28"/>
        </w:rPr>
        <w:t xml:space="preserve"> Договора, и соответствовать спецификации</w:t>
      </w:r>
      <w:r w:rsidR="00D05ED0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(-ям) №___</w:t>
      </w:r>
      <w:r w:rsidR="00461BF8" w:rsidRPr="003C0C81">
        <w:rPr>
          <w:spacing w:val="-2"/>
          <w:sz w:val="28"/>
          <w:szCs w:val="28"/>
        </w:rPr>
        <w:t>(приложение</w:t>
      </w:r>
      <w:r w:rsidR="00BF1657">
        <w:rPr>
          <w:spacing w:val="-2"/>
          <w:sz w:val="28"/>
          <w:szCs w:val="28"/>
        </w:rPr>
        <w:t xml:space="preserve"> </w:t>
      </w:r>
      <w:r w:rsidR="00757D0E" w:rsidRPr="003C0C81">
        <w:rPr>
          <w:spacing w:val="-2"/>
          <w:sz w:val="28"/>
          <w:szCs w:val="28"/>
        </w:rPr>
        <w:t>1</w:t>
      </w:r>
      <w:r w:rsidR="00BF1657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к Договору).</w:t>
      </w:r>
    </w:p>
    <w:p w:rsidR="007329A0" w:rsidRPr="003C0C81" w:rsidRDefault="005C57E4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4</w:t>
      </w:r>
      <w:r w:rsidR="00A72FD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Дата изготовления Товара</w:t>
      </w:r>
      <w:r w:rsidR="00D2285D">
        <w:rPr>
          <w:sz w:val="28"/>
          <w:szCs w:val="28"/>
        </w:rPr>
        <w:t xml:space="preserve"> </w:t>
      </w:r>
      <w:r w:rsidR="00107AD7" w:rsidRPr="003C0C81">
        <w:rPr>
          <w:sz w:val="28"/>
          <w:szCs w:val="28"/>
        </w:rPr>
        <w:t xml:space="preserve">- </w:t>
      </w:r>
      <w:r w:rsidR="00F90FDE" w:rsidRPr="003C0C81">
        <w:rPr>
          <w:sz w:val="28"/>
          <w:szCs w:val="28"/>
        </w:rPr>
        <w:t xml:space="preserve">не позднее одного года, предшествующего </w:t>
      </w:r>
      <w:r w:rsidR="00F90FDE" w:rsidRPr="003C0C81">
        <w:rPr>
          <w:sz w:val="28"/>
          <w:szCs w:val="28"/>
        </w:rPr>
        <w:lastRenderedPageBreak/>
        <w:t>дате поставки</w:t>
      </w:r>
      <w:r w:rsidR="00C93C99" w:rsidRPr="003C0C81">
        <w:rPr>
          <w:sz w:val="28"/>
          <w:szCs w:val="28"/>
        </w:rPr>
        <w:t>, при этом Товар должен быть новым, не бывшим в эксплуатации.</w:t>
      </w:r>
    </w:p>
    <w:p w:rsidR="007329A0" w:rsidRPr="003C0C81" w:rsidRDefault="005C57E4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5</w:t>
      </w:r>
      <w:r w:rsidR="00A72FD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Гарантийный срок хранения и/или эксплуатации Товара </w:t>
      </w:r>
      <w:r w:rsidR="00EA33E7" w:rsidRPr="003C0C81">
        <w:rPr>
          <w:sz w:val="28"/>
          <w:szCs w:val="28"/>
        </w:rPr>
        <w:t>должен соответствовать</w:t>
      </w:r>
      <w:r w:rsidR="00400C29" w:rsidRPr="003C0C81">
        <w:rPr>
          <w:sz w:val="28"/>
          <w:szCs w:val="28"/>
        </w:rPr>
        <w:t xml:space="preserve"> сроку, указанному в</w:t>
      </w:r>
      <w:r w:rsidR="00EA33E7" w:rsidRPr="003C0C81">
        <w:rPr>
          <w:sz w:val="28"/>
          <w:szCs w:val="28"/>
        </w:rPr>
        <w:t xml:space="preserve"> заводском сертификат</w:t>
      </w:r>
      <w:r w:rsidR="00400C29" w:rsidRPr="003C0C81">
        <w:rPr>
          <w:sz w:val="28"/>
          <w:szCs w:val="28"/>
        </w:rPr>
        <w:t>е</w:t>
      </w:r>
      <w:r w:rsidR="00757D0E" w:rsidRPr="003C0C81">
        <w:rPr>
          <w:sz w:val="28"/>
          <w:szCs w:val="28"/>
        </w:rPr>
        <w:t xml:space="preserve"> качества и/или техническом паспорте, выданн</w:t>
      </w:r>
      <w:r w:rsidR="00A93D69" w:rsidRPr="003C0C81">
        <w:rPr>
          <w:sz w:val="28"/>
          <w:szCs w:val="28"/>
        </w:rPr>
        <w:t>о</w:t>
      </w:r>
      <w:r w:rsidR="00757D0E" w:rsidRPr="003C0C81">
        <w:rPr>
          <w:sz w:val="28"/>
          <w:szCs w:val="28"/>
        </w:rPr>
        <w:t>м</w:t>
      </w:r>
      <w:r w:rsidR="008812FC" w:rsidRPr="003C0C81">
        <w:rPr>
          <w:sz w:val="28"/>
          <w:szCs w:val="28"/>
        </w:rPr>
        <w:t xml:space="preserve"> заводом-изготовителем Товара</w:t>
      </w:r>
      <w:r w:rsidR="00A61945" w:rsidRPr="003C0C81">
        <w:rPr>
          <w:sz w:val="28"/>
          <w:szCs w:val="28"/>
        </w:rPr>
        <w:t>.</w:t>
      </w:r>
    </w:p>
    <w:p w:rsidR="007329A0" w:rsidRPr="003C0C81" w:rsidRDefault="005C57E4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>6</w:t>
      </w:r>
      <w:r w:rsidR="00A72FDE" w:rsidRPr="003C0C81">
        <w:rPr>
          <w:szCs w:val="28"/>
        </w:rPr>
        <w:t xml:space="preserve">. </w:t>
      </w:r>
      <w:r w:rsidR="007329A0" w:rsidRPr="003C0C81">
        <w:rPr>
          <w:szCs w:val="28"/>
        </w:rPr>
        <w:t>Заказчик по своей инициативе или по инициативе Поставщика может провести технический контроль и/или испытание Товара для подтверждения его соответствия технической спецификации. Все расходы на эти испытания несет та Сторона Договора, по чьей инициативе они были проведены. При этом Стороны в течение 10 (десяти) рабочих дней со дня получения от одной из Сторон письма о необходимости</w:t>
      </w:r>
      <w:r w:rsidR="006E1C91">
        <w:rPr>
          <w:szCs w:val="28"/>
        </w:rPr>
        <w:t xml:space="preserve"> </w:t>
      </w:r>
      <w:r w:rsidR="007329A0" w:rsidRPr="003C0C81">
        <w:rPr>
          <w:szCs w:val="28"/>
        </w:rPr>
        <w:t>проведения испытани</w:t>
      </w:r>
      <w:r w:rsidR="00436160" w:rsidRPr="003C0C81">
        <w:rPr>
          <w:szCs w:val="28"/>
        </w:rPr>
        <w:t>я</w:t>
      </w:r>
      <w:r w:rsidR="00107AD7" w:rsidRPr="003C0C81">
        <w:rPr>
          <w:szCs w:val="28"/>
        </w:rPr>
        <w:t xml:space="preserve"> Товара</w:t>
      </w:r>
      <w:r w:rsidR="006E1C91">
        <w:rPr>
          <w:szCs w:val="28"/>
        </w:rPr>
        <w:t xml:space="preserve"> </w:t>
      </w:r>
      <w:r w:rsidR="007329A0" w:rsidRPr="003C0C81">
        <w:rPr>
          <w:szCs w:val="28"/>
        </w:rPr>
        <w:t xml:space="preserve">на заводе-изготовителе </w:t>
      </w:r>
      <w:r w:rsidR="00107AD7" w:rsidRPr="003C0C81">
        <w:rPr>
          <w:szCs w:val="28"/>
        </w:rPr>
        <w:t>и/или в пункте назначения</w:t>
      </w:r>
      <w:r w:rsidR="007329A0" w:rsidRPr="003C0C81">
        <w:rPr>
          <w:szCs w:val="28"/>
        </w:rPr>
        <w:t xml:space="preserve"> должны в письменном виде уведомить </w:t>
      </w:r>
      <w:r w:rsidR="00436160" w:rsidRPr="003C0C81">
        <w:rPr>
          <w:szCs w:val="28"/>
        </w:rPr>
        <w:t xml:space="preserve">своих представителей </w:t>
      </w:r>
      <w:r w:rsidR="007329A0" w:rsidRPr="003C0C81">
        <w:rPr>
          <w:szCs w:val="28"/>
        </w:rPr>
        <w:t>о</w:t>
      </w:r>
      <w:r w:rsidR="00972DAA" w:rsidRPr="003C0C81">
        <w:rPr>
          <w:szCs w:val="28"/>
        </w:rPr>
        <w:t>б участии в проведении  испытаний.</w:t>
      </w:r>
    </w:p>
    <w:p w:rsidR="007329A0" w:rsidRPr="003C0C81" w:rsidRDefault="005C57E4" w:rsidP="001412B1">
      <w:pPr>
        <w:widowControl w:val="0"/>
        <w:tabs>
          <w:tab w:val="left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7</w:t>
      </w:r>
      <w:r w:rsidR="00A72FDE" w:rsidRPr="003C0C81">
        <w:rPr>
          <w:szCs w:val="28"/>
        </w:rPr>
        <w:t>.</w:t>
      </w:r>
      <w:r w:rsidR="00007309" w:rsidRPr="003C0C81">
        <w:rPr>
          <w:szCs w:val="28"/>
        </w:rPr>
        <w:t> </w:t>
      </w:r>
      <w:r w:rsidR="007329A0" w:rsidRPr="003C0C81">
        <w:rPr>
          <w:szCs w:val="28"/>
        </w:rPr>
        <w:t>Если указанные испытания проводятся на территории Поставщика, то представителям Заказчика пред</w:t>
      </w:r>
      <w:r w:rsidR="00933D05" w:rsidRPr="003C0C81">
        <w:rPr>
          <w:szCs w:val="28"/>
        </w:rPr>
        <w:t>о</w:t>
      </w:r>
      <w:r w:rsidR="007329A0" w:rsidRPr="003C0C81">
        <w:rPr>
          <w:szCs w:val="28"/>
        </w:rPr>
        <w:t>ставляются все необходимые средства и оказывается содействие в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доступе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к производственной информации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без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каких-либо дополнительных затрат со стороны Заказчика.</w:t>
      </w:r>
    </w:p>
    <w:p w:rsidR="007329A0" w:rsidRPr="003C0C81" w:rsidRDefault="005C57E4" w:rsidP="001412B1">
      <w:pPr>
        <w:widowControl w:val="0"/>
        <w:tabs>
          <w:tab w:val="left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8</w:t>
      </w:r>
      <w:r w:rsidR="00A72FDE" w:rsidRPr="003C0C81">
        <w:rPr>
          <w:szCs w:val="28"/>
        </w:rPr>
        <w:t xml:space="preserve">. </w:t>
      </w:r>
      <w:r w:rsidR="007329A0" w:rsidRPr="003C0C81">
        <w:rPr>
          <w:szCs w:val="28"/>
        </w:rPr>
        <w:t>Если при осуществлении технического контроля и/или испытания Товара выявлено его несоответствие специфик</w:t>
      </w:r>
      <w:r w:rsidR="00757D0E" w:rsidRPr="003C0C81">
        <w:rPr>
          <w:szCs w:val="28"/>
        </w:rPr>
        <w:t xml:space="preserve">ации (-ям) №___ </w:t>
      </w:r>
      <w:r w:rsidR="00461BF8" w:rsidRPr="003C0C81">
        <w:rPr>
          <w:szCs w:val="28"/>
        </w:rPr>
        <w:t>(приложение</w:t>
      </w:r>
      <w:r w:rsidR="00C5557D">
        <w:rPr>
          <w:szCs w:val="28"/>
        </w:rPr>
        <w:t xml:space="preserve"> </w:t>
      </w:r>
      <w:r w:rsidR="00757D0E" w:rsidRPr="003C0C81">
        <w:rPr>
          <w:szCs w:val="28"/>
        </w:rPr>
        <w:t>1 к Договору</w:t>
      </w:r>
      <w:r w:rsidR="007329A0" w:rsidRPr="003C0C81">
        <w:rPr>
          <w:szCs w:val="28"/>
        </w:rPr>
        <w:t>), предусмотренной (-ым) Договором, Заказчик может отказаться от него, и Поставщик производит замену такого Товара на Товар, соответствующий качественным характеристикам, установленным Договором, без</w:t>
      </w:r>
      <w:r w:rsidR="00C5557D">
        <w:rPr>
          <w:szCs w:val="28"/>
        </w:rPr>
        <w:t xml:space="preserve"> </w:t>
      </w:r>
      <w:r w:rsidR="007329A0" w:rsidRPr="003C0C81">
        <w:rPr>
          <w:szCs w:val="28"/>
        </w:rPr>
        <w:t>каких-либо дополнительных</w:t>
      </w:r>
      <w:r w:rsidR="00C5557D">
        <w:rPr>
          <w:szCs w:val="28"/>
        </w:rPr>
        <w:t xml:space="preserve"> </w:t>
      </w:r>
      <w:r w:rsidR="007329A0" w:rsidRPr="003C0C81">
        <w:rPr>
          <w:szCs w:val="28"/>
        </w:rPr>
        <w:t>затрат со стороны Заказчика, в</w:t>
      </w:r>
      <w:r w:rsidR="00C5557D">
        <w:rPr>
          <w:szCs w:val="28"/>
        </w:rPr>
        <w:t xml:space="preserve"> </w:t>
      </w:r>
      <w:r w:rsidR="007329A0" w:rsidRPr="003C0C81">
        <w:rPr>
          <w:szCs w:val="28"/>
        </w:rPr>
        <w:t xml:space="preserve">течение </w:t>
      </w:r>
      <w:r w:rsidR="00D05ED0">
        <w:rPr>
          <w:szCs w:val="28"/>
        </w:rPr>
        <w:br/>
      </w:r>
      <w:r w:rsidR="007329A0" w:rsidRPr="003C0C81">
        <w:rPr>
          <w:szCs w:val="28"/>
        </w:rPr>
        <w:t>30 (тридцати) календарных дней со дня подписания уполномоченными представителями Сторон</w:t>
      </w:r>
      <w:r w:rsidR="00D05ED0" w:rsidRPr="00D05ED0">
        <w:rPr>
          <w:szCs w:val="28"/>
        </w:rPr>
        <w:t xml:space="preserve"> </w:t>
      </w:r>
      <w:r w:rsidR="00D05ED0" w:rsidRPr="003C0C81">
        <w:rPr>
          <w:szCs w:val="28"/>
        </w:rPr>
        <w:t>соответствующего акта</w:t>
      </w:r>
      <w:r w:rsidR="007329A0" w:rsidRPr="003C0C81">
        <w:rPr>
          <w:szCs w:val="28"/>
        </w:rPr>
        <w:t>.</w:t>
      </w:r>
    </w:p>
    <w:p w:rsidR="007329A0" w:rsidRPr="005E7098" w:rsidRDefault="007329A0" w:rsidP="001412B1">
      <w:pPr>
        <w:widowControl w:val="0"/>
        <w:ind w:firstLine="709"/>
        <w:jc w:val="both"/>
        <w:rPr>
          <w:b/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left="360" w:firstLine="709"/>
        <w:jc w:val="center"/>
        <w:rPr>
          <w:b/>
          <w:szCs w:val="28"/>
        </w:rPr>
      </w:pPr>
      <w:r w:rsidRPr="003C0C81">
        <w:rPr>
          <w:b/>
          <w:szCs w:val="28"/>
        </w:rPr>
        <w:t>3. Сдача-приемка Товара</w:t>
      </w:r>
    </w:p>
    <w:p w:rsidR="007329A0" w:rsidRPr="003C0C81" w:rsidRDefault="005C57E4" w:rsidP="001412B1">
      <w:pPr>
        <w:widowControl w:val="0"/>
        <w:tabs>
          <w:tab w:val="righ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>9</w:t>
      </w:r>
      <w:r w:rsidR="002F044E" w:rsidRPr="003C0C81">
        <w:rPr>
          <w:szCs w:val="28"/>
        </w:rPr>
        <w:t xml:space="preserve">. </w:t>
      </w:r>
      <w:r w:rsidR="007329A0" w:rsidRPr="003C0C81">
        <w:rPr>
          <w:szCs w:val="28"/>
        </w:rPr>
        <w:t>Поставщик обязан предоставить представителю Заказчика в пункте назначения Товара следующие документы:</w:t>
      </w:r>
    </w:p>
    <w:p w:rsidR="007329A0" w:rsidRPr="003C0C81" w:rsidRDefault="00181498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>1)</w:t>
      </w:r>
      <w:r w:rsidR="00DA4CB5">
        <w:rPr>
          <w:szCs w:val="28"/>
        </w:rPr>
        <w:t xml:space="preserve"> </w:t>
      </w:r>
      <w:r w:rsidR="007329A0" w:rsidRPr="003C0C81">
        <w:rPr>
          <w:szCs w:val="28"/>
        </w:rPr>
        <w:t xml:space="preserve">оригиналы или нотариально засвидетельствованные копии </w:t>
      </w:r>
      <w:r w:rsidR="00C57D6A" w:rsidRPr="003C0C81">
        <w:rPr>
          <w:szCs w:val="28"/>
        </w:rPr>
        <w:t xml:space="preserve">документов, </w:t>
      </w:r>
      <w:r w:rsidR="00D02E27" w:rsidRPr="003C0C81">
        <w:rPr>
          <w:szCs w:val="28"/>
        </w:rPr>
        <w:t>содержащих</w:t>
      </w:r>
      <w:r w:rsidR="00DA4CB5">
        <w:rPr>
          <w:szCs w:val="28"/>
        </w:rPr>
        <w:t xml:space="preserve"> </w:t>
      </w:r>
      <w:r w:rsidR="00EC2729" w:rsidRPr="003C0C81">
        <w:rPr>
          <w:szCs w:val="28"/>
        </w:rPr>
        <w:t>сведения о комплектности Товара</w:t>
      </w:r>
      <w:r w:rsidR="000345BC" w:rsidRPr="003C0C81">
        <w:rPr>
          <w:szCs w:val="28"/>
        </w:rPr>
        <w:t>,</w:t>
      </w:r>
      <w:r w:rsidR="00DA4CB5">
        <w:rPr>
          <w:szCs w:val="28"/>
        </w:rPr>
        <w:t xml:space="preserve"> </w:t>
      </w:r>
      <w:r w:rsidR="00492E43" w:rsidRPr="003C0C81">
        <w:rPr>
          <w:szCs w:val="28"/>
        </w:rPr>
        <w:t>его технических характеристиках</w:t>
      </w:r>
      <w:r w:rsidR="007329A0" w:rsidRPr="003C0C81">
        <w:rPr>
          <w:szCs w:val="28"/>
        </w:rPr>
        <w:t xml:space="preserve">, правилах эксплуатации, гарантии и другие сведения, </w:t>
      </w:r>
      <w:r w:rsidR="00183CBE" w:rsidRPr="003C0C81">
        <w:rPr>
          <w:szCs w:val="28"/>
        </w:rPr>
        <w:t>н</w:t>
      </w:r>
      <w:r w:rsidR="007329A0" w:rsidRPr="003C0C81">
        <w:rPr>
          <w:szCs w:val="28"/>
        </w:rPr>
        <w:t>еобходимые для определения качества Товара и его соответствия нормативно-техническим документам, признанным в Республике Казахстан</w:t>
      </w:r>
      <w:r w:rsidR="00C57D6A" w:rsidRPr="003C0C81">
        <w:rPr>
          <w:szCs w:val="28"/>
        </w:rPr>
        <w:t xml:space="preserve"> (сертификат ка</w:t>
      </w:r>
      <w:r w:rsidR="005A6ACE" w:rsidRPr="003C0C81">
        <w:rPr>
          <w:szCs w:val="28"/>
        </w:rPr>
        <w:t>чества/технический паспорт и пр.</w:t>
      </w:r>
      <w:r w:rsidR="00C57D6A" w:rsidRPr="003C0C81">
        <w:rPr>
          <w:szCs w:val="28"/>
        </w:rPr>
        <w:t>)</w:t>
      </w:r>
      <w:r w:rsidR="005A6ACE" w:rsidRPr="003C0C81">
        <w:rPr>
          <w:szCs w:val="28"/>
        </w:rPr>
        <w:t>.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Указанный (-ые) документ (-ы) не представляется (-ются) в следующих случаях: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если вышеперечисленная информация указана на самом Товаре и/или его упаковке;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 xml:space="preserve">если качество Товара подтверждается штампом </w:t>
      </w:r>
      <w:r w:rsidRPr="003C0C81">
        <w:rPr>
          <w:szCs w:val="28"/>
        </w:rPr>
        <w:t>предприятия-изготовителя (отдела технического контроля), штрих-кодом или другим обозначением на самом Товаре и/или его упаковке (в письме завода-изготовителя должна быть дана расшифровка указанных обозначений);</w:t>
      </w:r>
    </w:p>
    <w:p w:rsidR="00AE2628" w:rsidRPr="003C0C81" w:rsidRDefault="007329A0" w:rsidP="001412B1">
      <w:pPr>
        <w:widowControl w:val="0"/>
        <w:tabs>
          <w:tab w:val="left" w:pos="900"/>
          <w:tab w:val="left" w:pos="1080"/>
          <w:tab w:val="left" w:pos="1260"/>
          <w:tab w:val="left" w:pos="1620"/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>2)</w:t>
      </w:r>
      <w:r w:rsidR="00665C5B">
        <w:rPr>
          <w:szCs w:val="28"/>
        </w:rPr>
        <w:t xml:space="preserve"> </w:t>
      </w:r>
      <w:r w:rsidRPr="003C0C81">
        <w:rPr>
          <w:szCs w:val="28"/>
        </w:rPr>
        <w:t>оригинал или копию сертификата</w:t>
      </w:r>
      <w:r w:rsidR="00442A5F" w:rsidRPr="003C0C81">
        <w:rPr>
          <w:szCs w:val="28"/>
        </w:rPr>
        <w:t xml:space="preserve">/декларации </w:t>
      </w:r>
      <w:r w:rsidRPr="003C0C81">
        <w:rPr>
          <w:szCs w:val="28"/>
        </w:rPr>
        <w:t>соответствия Товара</w:t>
      </w:r>
      <w:r w:rsidR="00492E43" w:rsidRPr="003C0C81">
        <w:rPr>
          <w:szCs w:val="28"/>
        </w:rPr>
        <w:t xml:space="preserve"> установленного образца</w:t>
      </w:r>
      <w:r w:rsidRPr="003C0C81">
        <w:rPr>
          <w:szCs w:val="28"/>
        </w:rPr>
        <w:t>, выданного</w:t>
      </w:r>
      <w:r w:rsidR="00D05ED0">
        <w:rPr>
          <w:szCs w:val="28"/>
        </w:rPr>
        <w:t>/выданной</w:t>
      </w:r>
      <w:r w:rsidRPr="003C0C81">
        <w:rPr>
          <w:szCs w:val="28"/>
        </w:rPr>
        <w:t xml:space="preserve"> уполномоченным </w:t>
      </w:r>
      <w:r w:rsidRPr="003C0C81">
        <w:rPr>
          <w:szCs w:val="28"/>
        </w:rPr>
        <w:lastRenderedPageBreak/>
        <w:t xml:space="preserve">государственным органом Республики Казахстан </w:t>
      </w:r>
      <w:r w:rsidR="008A0A53" w:rsidRPr="003C0C81">
        <w:rPr>
          <w:iCs/>
          <w:szCs w:val="28"/>
        </w:rPr>
        <w:t xml:space="preserve">либо </w:t>
      </w:r>
      <w:r w:rsidR="00280115" w:rsidRPr="003C0C81">
        <w:rPr>
          <w:rStyle w:val="s0"/>
          <w:sz w:val="28"/>
          <w:szCs w:val="28"/>
        </w:rPr>
        <w:t>аккредитованным орган</w:t>
      </w:r>
      <w:r w:rsidR="00775E48" w:rsidRPr="003C0C81">
        <w:rPr>
          <w:rStyle w:val="s0"/>
          <w:sz w:val="28"/>
          <w:szCs w:val="28"/>
        </w:rPr>
        <w:t>ом</w:t>
      </w:r>
      <w:r w:rsidR="00280115" w:rsidRPr="003C0C81">
        <w:rPr>
          <w:rStyle w:val="s0"/>
          <w:sz w:val="28"/>
          <w:szCs w:val="28"/>
        </w:rPr>
        <w:t xml:space="preserve"> по сертификации (оценке</w:t>
      </w:r>
      <w:r w:rsidR="001B02ED" w:rsidRPr="003C0C81">
        <w:rPr>
          <w:rStyle w:val="s0"/>
          <w:sz w:val="28"/>
          <w:szCs w:val="28"/>
        </w:rPr>
        <w:t>/</w:t>
      </w:r>
      <w:r w:rsidR="00280115" w:rsidRPr="003C0C81">
        <w:rPr>
          <w:rStyle w:val="s0"/>
          <w:sz w:val="28"/>
          <w:szCs w:val="28"/>
        </w:rPr>
        <w:t>подтверждени</w:t>
      </w:r>
      <w:r w:rsidR="00E621AB" w:rsidRPr="003C0C81">
        <w:rPr>
          <w:rStyle w:val="s0"/>
          <w:sz w:val="28"/>
          <w:szCs w:val="28"/>
        </w:rPr>
        <w:t>ю соответствия)</w:t>
      </w:r>
      <w:r w:rsidR="00775E48" w:rsidRPr="003C0C81">
        <w:rPr>
          <w:rStyle w:val="s0"/>
          <w:sz w:val="28"/>
          <w:szCs w:val="28"/>
        </w:rPr>
        <w:t>, испытательной</w:t>
      </w:r>
      <w:r w:rsidR="00E621AB" w:rsidRPr="003C0C81">
        <w:rPr>
          <w:rStyle w:val="s0"/>
          <w:sz w:val="28"/>
          <w:szCs w:val="28"/>
        </w:rPr>
        <w:t xml:space="preserve"> лаборатори</w:t>
      </w:r>
      <w:r w:rsidR="00775E48" w:rsidRPr="003C0C81">
        <w:rPr>
          <w:rStyle w:val="s0"/>
          <w:sz w:val="28"/>
          <w:szCs w:val="28"/>
        </w:rPr>
        <w:t>ей</w:t>
      </w:r>
      <w:r w:rsidR="00E621AB" w:rsidRPr="003C0C81">
        <w:rPr>
          <w:rStyle w:val="s0"/>
          <w:sz w:val="28"/>
          <w:szCs w:val="28"/>
        </w:rPr>
        <w:t xml:space="preserve"> (центр</w:t>
      </w:r>
      <w:r w:rsidR="00775E48" w:rsidRPr="003C0C81">
        <w:rPr>
          <w:rStyle w:val="s0"/>
          <w:sz w:val="28"/>
          <w:szCs w:val="28"/>
        </w:rPr>
        <w:t>ом</w:t>
      </w:r>
      <w:r w:rsidR="00280115" w:rsidRPr="003C0C81">
        <w:rPr>
          <w:rStyle w:val="s0"/>
          <w:sz w:val="28"/>
          <w:szCs w:val="28"/>
        </w:rPr>
        <w:t>), включенны</w:t>
      </w:r>
      <w:r w:rsidR="00E621AB" w:rsidRPr="003C0C81">
        <w:rPr>
          <w:rStyle w:val="s0"/>
          <w:sz w:val="28"/>
          <w:szCs w:val="28"/>
        </w:rPr>
        <w:t>м</w:t>
      </w:r>
      <w:r w:rsidR="00280115" w:rsidRPr="003C0C81">
        <w:rPr>
          <w:rStyle w:val="s0"/>
          <w:sz w:val="28"/>
          <w:szCs w:val="28"/>
        </w:rPr>
        <w:t xml:space="preserve"> в </w:t>
      </w:r>
      <w:bookmarkStart w:id="1" w:name="sub1001556494"/>
      <w:r w:rsidR="00925E87" w:rsidRPr="003C0C81">
        <w:rPr>
          <w:rStyle w:val="s0"/>
          <w:b/>
          <w:color w:val="auto"/>
          <w:sz w:val="28"/>
          <w:szCs w:val="28"/>
        </w:rPr>
        <w:fldChar w:fldCharType="begin"/>
      </w:r>
      <w:r w:rsidR="00280115" w:rsidRPr="003C0C81">
        <w:rPr>
          <w:rStyle w:val="s0"/>
          <w:b/>
          <w:color w:val="auto"/>
          <w:sz w:val="28"/>
          <w:szCs w:val="28"/>
        </w:rPr>
        <w:instrText xml:space="preserve"> HYPERLINK "jl:30806306.0%20" </w:instrText>
      </w:r>
      <w:r w:rsidR="00925E87" w:rsidRPr="003C0C81">
        <w:rPr>
          <w:rStyle w:val="s0"/>
          <w:b/>
          <w:color w:val="auto"/>
          <w:sz w:val="28"/>
          <w:szCs w:val="28"/>
        </w:rPr>
        <w:fldChar w:fldCharType="separate"/>
      </w:r>
      <w:r w:rsidR="00280115" w:rsidRPr="003C0C81">
        <w:rPr>
          <w:rStyle w:val="af1"/>
          <w:b w:val="0"/>
          <w:color w:val="auto"/>
          <w:sz w:val="28"/>
          <w:szCs w:val="28"/>
          <w:u w:val="none"/>
        </w:rPr>
        <w:t>Единый реестр</w:t>
      </w:r>
      <w:r w:rsidR="00925E87" w:rsidRPr="003C0C81">
        <w:rPr>
          <w:rStyle w:val="s0"/>
          <w:b/>
          <w:color w:val="auto"/>
          <w:sz w:val="28"/>
          <w:szCs w:val="28"/>
        </w:rPr>
        <w:fldChar w:fldCharType="end"/>
      </w:r>
      <w:bookmarkEnd w:id="1"/>
      <w:r w:rsidR="00280115" w:rsidRPr="003C0C81">
        <w:rPr>
          <w:rStyle w:val="s0"/>
          <w:sz w:val="28"/>
          <w:szCs w:val="28"/>
        </w:rPr>
        <w:t xml:space="preserve"> органов по сертификации и испытательных лабораторий (центров) Таможенного союза</w:t>
      </w:r>
      <w:r w:rsidR="00924881" w:rsidRPr="003C0C81">
        <w:rPr>
          <w:rStyle w:val="s0"/>
          <w:sz w:val="28"/>
          <w:szCs w:val="28"/>
        </w:rPr>
        <w:t>. Е</w:t>
      </w:r>
      <w:r w:rsidRPr="003C0C81">
        <w:rPr>
          <w:iCs/>
          <w:szCs w:val="28"/>
        </w:rPr>
        <w:t>сли в соответствии с законодательством Республики Казахстан Товар не подлежит обязательной сертификации, то необходимо представить оригинал или нотариально засвидетельствованную копию письма у</w:t>
      </w:r>
      <w:r w:rsidR="00924881" w:rsidRPr="003C0C81">
        <w:rPr>
          <w:iCs/>
          <w:szCs w:val="28"/>
        </w:rPr>
        <w:t xml:space="preserve">полномоченного </w:t>
      </w:r>
      <w:r w:rsidRPr="003C0C81">
        <w:rPr>
          <w:iCs/>
          <w:szCs w:val="28"/>
        </w:rPr>
        <w:t>государственного органа Республик</w:t>
      </w:r>
      <w:r w:rsidR="005801AE" w:rsidRPr="003C0C81">
        <w:rPr>
          <w:iCs/>
          <w:szCs w:val="28"/>
        </w:rPr>
        <w:t>и Казахстан</w:t>
      </w:r>
      <w:r w:rsidR="00AE2628" w:rsidRPr="003C0C81">
        <w:rPr>
          <w:iCs/>
          <w:szCs w:val="28"/>
        </w:rPr>
        <w:t>.</w:t>
      </w:r>
    </w:p>
    <w:p w:rsidR="0032076C" w:rsidRPr="003C0C81" w:rsidRDefault="0032076C" w:rsidP="001412B1">
      <w:pPr>
        <w:widowControl w:val="0"/>
        <w:tabs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 xml:space="preserve">3) оригинал гарантийного обязательства завода-изготовителя в адрес </w:t>
      </w:r>
      <w:r w:rsidR="00924881" w:rsidRPr="003C0C81">
        <w:rPr>
          <w:iCs/>
          <w:szCs w:val="28"/>
        </w:rPr>
        <w:t>Заказчика</w:t>
      </w:r>
      <w:r w:rsidRPr="003C0C81">
        <w:rPr>
          <w:iCs/>
          <w:szCs w:val="28"/>
        </w:rPr>
        <w:t xml:space="preserve"> с указанием количества </w:t>
      </w:r>
      <w:r w:rsidR="002F0C67">
        <w:rPr>
          <w:iCs/>
          <w:szCs w:val="28"/>
        </w:rPr>
        <w:t>и</w:t>
      </w:r>
      <w:r w:rsidRPr="003C0C81">
        <w:rPr>
          <w:iCs/>
          <w:szCs w:val="28"/>
        </w:rPr>
        <w:t xml:space="preserve"> года выпуска</w:t>
      </w:r>
      <w:r w:rsidR="00924881" w:rsidRPr="003C0C81">
        <w:rPr>
          <w:iCs/>
          <w:szCs w:val="28"/>
        </w:rPr>
        <w:t xml:space="preserve"> Товара</w:t>
      </w:r>
      <w:r w:rsidRPr="003C0C81">
        <w:rPr>
          <w:iCs/>
          <w:szCs w:val="28"/>
        </w:rPr>
        <w:t>, номера и даты сертификата</w:t>
      </w:r>
      <w:r w:rsidR="00A17778">
        <w:rPr>
          <w:iCs/>
          <w:szCs w:val="28"/>
        </w:rPr>
        <w:t xml:space="preserve"> </w:t>
      </w:r>
      <w:r w:rsidR="00924881" w:rsidRPr="003C0C81">
        <w:rPr>
          <w:iCs/>
          <w:szCs w:val="28"/>
        </w:rPr>
        <w:t>происхождения</w:t>
      </w:r>
      <w:r w:rsidRPr="003C0C81">
        <w:rPr>
          <w:iCs/>
          <w:szCs w:val="28"/>
        </w:rPr>
        <w:t>/</w:t>
      </w:r>
      <w:r w:rsidR="00142C3A" w:rsidRPr="003C0C81">
        <w:rPr>
          <w:iCs/>
          <w:szCs w:val="28"/>
        </w:rPr>
        <w:t>п</w:t>
      </w:r>
      <w:r w:rsidRPr="003C0C81">
        <w:rPr>
          <w:iCs/>
          <w:szCs w:val="28"/>
        </w:rPr>
        <w:t xml:space="preserve">аспорта </w:t>
      </w:r>
      <w:r w:rsidR="00924881" w:rsidRPr="003C0C81">
        <w:rPr>
          <w:iCs/>
          <w:szCs w:val="28"/>
        </w:rPr>
        <w:t>качества, позволяющего</w:t>
      </w:r>
      <w:r w:rsidRPr="003C0C81">
        <w:rPr>
          <w:iCs/>
          <w:szCs w:val="28"/>
        </w:rPr>
        <w:t xml:space="preserve"> при приемке идентифицировать принадлежность поставляемого </w:t>
      </w:r>
      <w:r w:rsidR="00CD718B" w:rsidRPr="003C0C81">
        <w:rPr>
          <w:iCs/>
          <w:szCs w:val="28"/>
        </w:rPr>
        <w:t>Товара</w:t>
      </w:r>
      <w:r w:rsidRPr="003C0C81">
        <w:rPr>
          <w:iCs/>
          <w:szCs w:val="28"/>
        </w:rPr>
        <w:t>, заявленно</w:t>
      </w:r>
      <w:r w:rsidR="00376618" w:rsidRPr="003C0C81">
        <w:rPr>
          <w:iCs/>
          <w:szCs w:val="28"/>
        </w:rPr>
        <w:t>го</w:t>
      </w:r>
      <w:r w:rsidRPr="003C0C81">
        <w:rPr>
          <w:iCs/>
          <w:szCs w:val="28"/>
        </w:rPr>
        <w:t xml:space="preserve"> Поставщиком, заводу-изготовителю</w:t>
      </w:r>
      <w:r w:rsidR="00665C5B">
        <w:rPr>
          <w:iCs/>
          <w:szCs w:val="28"/>
        </w:rPr>
        <w:t xml:space="preserve"> </w:t>
      </w:r>
      <w:r w:rsidR="009A4709" w:rsidRPr="003C0C81">
        <w:rPr>
          <w:iCs/>
          <w:szCs w:val="28"/>
        </w:rPr>
        <w:t xml:space="preserve">(указывается в Договоре в случае поставки </w:t>
      </w:r>
      <w:r w:rsidR="004231F7" w:rsidRPr="003C0C81">
        <w:rPr>
          <w:iCs/>
          <w:szCs w:val="28"/>
        </w:rPr>
        <w:t>Товара</w:t>
      </w:r>
      <w:r w:rsidR="0071755C" w:rsidRPr="003C0C81">
        <w:rPr>
          <w:iCs/>
          <w:szCs w:val="28"/>
        </w:rPr>
        <w:t>, указанн</w:t>
      </w:r>
      <w:r w:rsidR="004231F7" w:rsidRPr="003C0C81">
        <w:rPr>
          <w:iCs/>
          <w:szCs w:val="28"/>
        </w:rPr>
        <w:t>ого</w:t>
      </w:r>
      <w:r w:rsidR="0071755C" w:rsidRPr="003C0C81">
        <w:rPr>
          <w:iCs/>
          <w:szCs w:val="28"/>
        </w:rPr>
        <w:t xml:space="preserve"> в приложении </w:t>
      </w:r>
      <w:r w:rsidR="004231F7" w:rsidRPr="003C0C81">
        <w:rPr>
          <w:iCs/>
          <w:szCs w:val="28"/>
        </w:rPr>
        <w:t>2</w:t>
      </w:r>
      <w:r w:rsidR="0071755C" w:rsidRPr="003C0C81">
        <w:rPr>
          <w:iCs/>
          <w:szCs w:val="28"/>
        </w:rPr>
        <w:t xml:space="preserve"> к </w:t>
      </w:r>
      <w:r w:rsidR="004231F7" w:rsidRPr="003C0C81">
        <w:rPr>
          <w:iCs/>
          <w:szCs w:val="28"/>
        </w:rPr>
        <w:t>Д</w:t>
      </w:r>
      <w:r w:rsidR="00C97B54" w:rsidRPr="003C0C81">
        <w:rPr>
          <w:iCs/>
          <w:szCs w:val="28"/>
        </w:rPr>
        <w:t>оговор</w:t>
      </w:r>
      <w:r w:rsidR="004231F7" w:rsidRPr="003C0C81">
        <w:rPr>
          <w:iCs/>
          <w:szCs w:val="28"/>
        </w:rPr>
        <w:t>у</w:t>
      </w:r>
      <w:r w:rsidR="009A4709" w:rsidRPr="003C0C81">
        <w:rPr>
          <w:iCs/>
          <w:szCs w:val="28"/>
        </w:rPr>
        <w:t>)</w:t>
      </w:r>
      <w:r w:rsidR="00AE2628" w:rsidRPr="003C0C81">
        <w:rPr>
          <w:iCs/>
          <w:szCs w:val="28"/>
        </w:rPr>
        <w:t>.</w:t>
      </w:r>
    </w:p>
    <w:p w:rsidR="009801FE" w:rsidRPr="003C0C81" w:rsidRDefault="002D6968" w:rsidP="009801FE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szCs w:val="28"/>
        </w:rPr>
      </w:pPr>
      <w:r>
        <w:rPr>
          <w:szCs w:val="28"/>
        </w:rPr>
        <w:t>4</w:t>
      </w:r>
      <w:r w:rsidR="00647BA6" w:rsidRPr="003C0C81">
        <w:rPr>
          <w:szCs w:val="28"/>
        </w:rPr>
        <w:t>)</w:t>
      </w:r>
      <w:r w:rsidR="00665C5B">
        <w:rPr>
          <w:szCs w:val="28"/>
        </w:rPr>
        <w:t xml:space="preserve"> </w:t>
      </w:r>
      <w:r w:rsidR="009801FE" w:rsidRPr="003C0C81">
        <w:rPr>
          <w:szCs w:val="28"/>
        </w:rPr>
        <w:t>оригинал, нотариально засвидетельствованную копию либо копию, заверенную печатью уполномоченного органа по выдаче сертификата о происхождении товара для внутреннего обращения, сертификата о происхождении</w:t>
      </w:r>
      <w:r w:rsidR="009801FE">
        <w:rPr>
          <w:szCs w:val="28"/>
        </w:rPr>
        <w:t xml:space="preserve"> </w:t>
      </w:r>
      <w:r w:rsidR="009801FE" w:rsidRPr="003C0C81">
        <w:rPr>
          <w:szCs w:val="28"/>
        </w:rPr>
        <w:t>товара формы СТ–</w:t>
      </w:r>
      <w:r w:rsidR="009801FE" w:rsidRPr="003C0C81">
        <w:rPr>
          <w:szCs w:val="28"/>
          <w:lang w:val="en-US"/>
        </w:rPr>
        <w:t>KZ</w:t>
      </w:r>
      <w:r w:rsidR="009801FE">
        <w:rPr>
          <w:szCs w:val="28"/>
        </w:rPr>
        <w:t xml:space="preserve"> </w:t>
      </w:r>
      <w:r w:rsidR="009801FE" w:rsidRPr="003C0C81">
        <w:rPr>
          <w:szCs w:val="28"/>
        </w:rPr>
        <w:t>на Товар.</w:t>
      </w:r>
    </w:p>
    <w:p w:rsidR="007329A0" w:rsidRPr="003C0C81" w:rsidRDefault="009801FE" w:rsidP="009801FE">
      <w:pPr>
        <w:widowControl w:val="0"/>
        <w:tabs>
          <w:tab w:val="right" w:pos="993"/>
          <w:tab w:val="left" w:pos="1260"/>
          <w:tab w:val="left" w:pos="1440"/>
        </w:tabs>
        <w:ind w:firstLine="709"/>
        <w:jc w:val="both"/>
        <w:rPr>
          <w:iCs/>
          <w:szCs w:val="28"/>
        </w:rPr>
      </w:pPr>
      <w:r>
        <w:rPr>
          <w:szCs w:val="28"/>
        </w:rPr>
        <w:t xml:space="preserve">5) </w:t>
      </w:r>
      <w:r w:rsidRPr="003C0C81">
        <w:rPr>
          <w:szCs w:val="28"/>
        </w:rPr>
        <w:t>оригинал доверенности, удостоверяющей полномочия лица, участвующего в приемке-передаче Товара;</w:t>
      </w:r>
    </w:p>
    <w:p w:rsidR="007329A0" w:rsidRPr="003C0C81" w:rsidRDefault="002D6968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>
        <w:rPr>
          <w:szCs w:val="28"/>
        </w:rPr>
        <w:t>6</w:t>
      </w:r>
      <w:r w:rsidR="007329A0" w:rsidRPr="003C0C81">
        <w:rPr>
          <w:szCs w:val="28"/>
        </w:rPr>
        <w:t>)</w:t>
      </w:r>
      <w:r w:rsidR="00665C5B">
        <w:rPr>
          <w:szCs w:val="28"/>
        </w:rPr>
        <w:t xml:space="preserve"> </w:t>
      </w:r>
      <w:r w:rsidR="009801FE" w:rsidRPr="003C0C81">
        <w:rPr>
          <w:szCs w:val="28"/>
        </w:rPr>
        <w:t>оригинал расходной накладной (представляется в одном экземпляре);</w:t>
      </w:r>
    </w:p>
    <w:p w:rsidR="007329A0" w:rsidRPr="003C0C81" w:rsidRDefault="002D6968" w:rsidP="001412B1">
      <w:pPr>
        <w:widowControl w:val="0"/>
        <w:tabs>
          <w:tab w:val="right" w:pos="1134"/>
          <w:tab w:val="num" w:pos="1212"/>
        </w:tabs>
        <w:ind w:firstLine="709"/>
        <w:jc w:val="both"/>
        <w:rPr>
          <w:szCs w:val="28"/>
        </w:rPr>
      </w:pPr>
      <w:r>
        <w:rPr>
          <w:szCs w:val="28"/>
        </w:rPr>
        <w:t>7</w:t>
      </w:r>
      <w:r w:rsidR="007329A0" w:rsidRPr="003C0C81">
        <w:rPr>
          <w:szCs w:val="28"/>
        </w:rPr>
        <w:t xml:space="preserve">) </w:t>
      </w:r>
      <w:r w:rsidR="009801FE" w:rsidRPr="003C0C81">
        <w:rPr>
          <w:szCs w:val="28"/>
        </w:rPr>
        <w:t>отчетность по местному</w:t>
      </w:r>
      <w:r w:rsidR="009801FE">
        <w:rPr>
          <w:szCs w:val="28"/>
        </w:rPr>
        <w:t xml:space="preserve"> </w:t>
      </w:r>
      <w:r w:rsidR="009801FE" w:rsidRPr="003C0C81">
        <w:rPr>
          <w:szCs w:val="28"/>
        </w:rPr>
        <w:t>содержанию согласно приложению 3 к Договору.</w:t>
      </w:r>
    </w:p>
    <w:p w:rsidR="007329A0" w:rsidRPr="003C0C81" w:rsidRDefault="000A7691" w:rsidP="001412B1">
      <w:pPr>
        <w:pStyle w:val="a4"/>
        <w:widowControl w:val="0"/>
        <w:tabs>
          <w:tab w:val="left" w:pos="900"/>
          <w:tab w:val="left" w:pos="1080"/>
          <w:tab w:val="left" w:pos="126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0</w:t>
      </w:r>
      <w:r w:rsidR="000B2569" w:rsidRPr="003C0C81">
        <w:rPr>
          <w:sz w:val="28"/>
          <w:szCs w:val="28"/>
        </w:rPr>
        <w:t>.</w:t>
      </w:r>
      <w:r w:rsidR="00D05ED0">
        <w:rPr>
          <w:sz w:val="28"/>
          <w:szCs w:val="28"/>
        </w:rPr>
        <w:t xml:space="preserve"> </w:t>
      </w:r>
      <w:r w:rsidR="005D0E6E" w:rsidRPr="003C0C81">
        <w:rPr>
          <w:sz w:val="28"/>
          <w:szCs w:val="28"/>
        </w:rPr>
        <w:t xml:space="preserve">Поставщик обязан </w:t>
      </w:r>
      <w:r w:rsidR="004B51EC" w:rsidRPr="003C0C81">
        <w:rPr>
          <w:sz w:val="28"/>
          <w:szCs w:val="28"/>
        </w:rPr>
        <w:t xml:space="preserve">в течение </w:t>
      </w:r>
      <w:r w:rsidR="00562F4B" w:rsidRPr="00650716">
        <w:rPr>
          <w:color w:val="000000" w:themeColor="text1"/>
          <w:sz w:val="28"/>
          <w:szCs w:val="28"/>
        </w:rPr>
        <w:t>7</w:t>
      </w:r>
      <w:r w:rsidR="004B51EC" w:rsidRPr="00650716">
        <w:rPr>
          <w:color w:val="000000" w:themeColor="text1"/>
          <w:sz w:val="28"/>
          <w:szCs w:val="28"/>
        </w:rPr>
        <w:t xml:space="preserve"> (</w:t>
      </w:r>
      <w:r w:rsidR="00562F4B" w:rsidRPr="00650716">
        <w:rPr>
          <w:color w:val="000000" w:themeColor="text1"/>
          <w:sz w:val="28"/>
          <w:szCs w:val="28"/>
        </w:rPr>
        <w:t>семи</w:t>
      </w:r>
      <w:r w:rsidR="004B51EC" w:rsidRPr="00650716">
        <w:rPr>
          <w:color w:val="000000" w:themeColor="text1"/>
          <w:sz w:val="28"/>
          <w:szCs w:val="28"/>
        </w:rPr>
        <w:t xml:space="preserve">) </w:t>
      </w:r>
      <w:r w:rsidR="00562F4B" w:rsidRPr="00650716">
        <w:rPr>
          <w:color w:val="000000" w:themeColor="text1"/>
          <w:sz w:val="28"/>
          <w:szCs w:val="28"/>
        </w:rPr>
        <w:t>рабочих</w:t>
      </w:r>
      <w:r w:rsidR="004B51EC" w:rsidRPr="003C0C81">
        <w:rPr>
          <w:sz w:val="28"/>
          <w:szCs w:val="28"/>
        </w:rPr>
        <w:t xml:space="preserve"> дней </w:t>
      </w:r>
      <w:r w:rsidR="005D0E6E" w:rsidRPr="003C0C81">
        <w:rPr>
          <w:sz w:val="28"/>
          <w:szCs w:val="28"/>
        </w:rPr>
        <w:t xml:space="preserve">после подписания уполномоченными представителями Поставщика и Заказчика документа, подтверждающего приемку Товара или партии Товара (далее – </w:t>
      </w:r>
      <w:r w:rsidR="002A2A31" w:rsidRPr="003C0C81">
        <w:rPr>
          <w:sz w:val="28"/>
          <w:szCs w:val="28"/>
        </w:rPr>
        <w:t>а</w:t>
      </w:r>
      <w:r w:rsidR="005D0E6E" w:rsidRPr="003C0C81">
        <w:rPr>
          <w:sz w:val="28"/>
          <w:szCs w:val="28"/>
        </w:rPr>
        <w:t>кт о приемке Товара), предоставить в ________________ (указывается наименование структурного подразделения Заказчика, осуществляющего контроль  за  исполнением  Договора), следующие документы на Товар:</w:t>
      </w:r>
    </w:p>
    <w:p w:rsidR="007329A0" w:rsidRPr="003C0C81" w:rsidRDefault="00270A07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1) </w:t>
      </w:r>
      <w:r w:rsidR="00562F4B" w:rsidRPr="00562F4B">
        <w:rPr>
          <w:sz w:val="28"/>
          <w:szCs w:val="28"/>
        </w:rPr>
        <w:t>оригинал</w:t>
      </w:r>
      <w:r w:rsidR="00665C5B">
        <w:rPr>
          <w:sz w:val="28"/>
          <w:szCs w:val="28"/>
        </w:rPr>
        <w:t xml:space="preserve"> </w:t>
      </w:r>
      <w:r w:rsidR="002A2A31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>кта</w:t>
      </w:r>
      <w:r w:rsidR="00F33190" w:rsidRPr="003C0C81">
        <w:rPr>
          <w:sz w:val="28"/>
          <w:szCs w:val="28"/>
        </w:rPr>
        <w:t xml:space="preserve"> о</w:t>
      </w:r>
      <w:r w:rsidR="007329A0" w:rsidRPr="003C0C81">
        <w:rPr>
          <w:sz w:val="28"/>
          <w:szCs w:val="28"/>
        </w:rPr>
        <w:t xml:space="preserve"> приемк</w:t>
      </w:r>
      <w:r w:rsidR="00F33190" w:rsidRPr="003C0C81">
        <w:rPr>
          <w:sz w:val="28"/>
          <w:szCs w:val="28"/>
        </w:rPr>
        <w:t>е</w:t>
      </w:r>
      <w:r w:rsidR="007329A0" w:rsidRPr="003C0C81">
        <w:rPr>
          <w:sz w:val="28"/>
          <w:szCs w:val="28"/>
        </w:rPr>
        <w:t xml:space="preserve"> Товара;</w:t>
      </w:r>
    </w:p>
    <w:p w:rsidR="00CC5A26" w:rsidRPr="003C0C81" w:rsidRDefault="00270A07" w:rsidP="001412B1">
      <w:pPr>
        <w:pStyle w:val="a4"/>
        <w:widowControl w:val="0"/>
        <w:tabs>
          <w:tab w:val="left" w:pos="993"/>
        </w:tabs>
        <w:ind w:firstLine="709"/>
        <w:rPr>
          <w:iCs/>
          <w:sz w:val="28"/>
          <w:szCs w:val="28"/>
        </w:rPr>
      </w:pPr>
      <w:r w:rsidRPr="00562F4B">
        <w:rPr>
          <w:sz w:val="28"/>
          <w:szCs w:val="28"/>
        </w:rPr>
        <w:t xml:space="preserve">2) </w:t>
      </w:r>
      <w:r w:rsidR="00562F4B" w:rsidRPr="00562F4B">
        <w:rPr>
          <w:sz w:val="28"/>
          <w:szCs w:val="28"/>
        </w:rPr>
        <w:t>оригинал</w:t>
      </w:r>
      <w:r w:rsidR="007329A0" w:rsidRPr="003C0C81">
        <w:rPr>
          <w:sz w:val="28"/>
          <w:szCs w:val="28"/>
        </w:rPr>
        <w:t xml:space="preserve"> счет</w:t>
      </w:r>
      <w:r w:rsidR="00F33190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>-фактуры и расходной накладной</w:t>
      </w:r>
      <w:r w:rsidR="00CC5A26" w:rsidRPr="003C0C81">
        <w:rPr>
          <w:sz w:val="28"/>
          <w:szCs w:val="28"/>
        </w:rPr>
        <w:t>;</w:t>
      </w:r>
    </w:p>
    <w:p w:rsidR="006309A6" w:rsidRPr="00BF445C" w:rsidRDefault="007801C8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BF445C">
        <w:rPr>
          <w:sz w:val="28"/>
          <w:szCs w:val="28"/>
        </w:rPr>
        <w:t>3</w:t>
      </w:r>
      <w:r w:rsidR="007329A0" w:rsidRPr="00BF445C">
        <w:rPr>
          <w:sz w:val="28"/>
          <w:szCs w:val="28"/>
        </w:rPr>
        <w:t xml:space="preserve">) </w:t>
      </w:r>
      <w:r w:rsidR="00BF445C">
        <w:rPr>
          <w:sz w:val="28"/>
          <w:szCs w:val="28"/>
        </w:rPr>
        <w:t>копии документов, удостоверяющих полномочия представителей Поставщика и Заказчика, участвующих в приемке Товара (доверенностей</w:t>
      </w:r>
      <w:r w:rsidR="00BF445C" w:rsidRPr="00BF445C">
        <w:rPr>
          <w:sz w:val="28"/>
          <w:szCs w:val="28"/>
        </w:rPr>
        <w:t xml:space="preserve">, </w:t>
      </w:r>
      <w:r w:rsidR="00BF445C">
        <w:rPr>
          <w:sz w:val="28"/>
          <w:szCs w:val="28"/>
        </w:rPr>
        <w:t>оформленных в соответствии с законодательством Республики Казахстан);</w:t>
      </w:r>
    </w:p>
    <w:p w:rsidR="00FE2050" w:rsidRPr="002D6968" w:rsidRDefault="006309A6" w:rsidP="002D6968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BF445C">
        <w:rPr>
          <w:sz w:val="28"/>
          <w:szCs w:val="28"/>
        </w:rPr>
        <w:t xml:space="preserve">4) </w:t>
      </w:r>
      <w:r w:rsidR="007329A0" w:rsidRPr="003C0C81">
        <w:rPr>
          <w:szCs w:val="28"/>
        </w:rPr>
        <w:t xml:space="preserve"> </w:t>
      </w:r>
      <w:r w:rsidR="007329A0" w:rsidRPr="002D6968">
        <w:rPr>
          <w:sz w:val="28"/>
          <w:szCs w:val="28"/>
        </w:rPr>
        <w:t>копии документов, указанных в подпунктах 1</w:t>
      </w:r>
      <w:r w:rsidR="00EB3B2E" w:rsidRPr="002D6968">
        <w:rPr>
          <w:sz w:val="28"/>
          <w:szCs w:val="28"/>
        </w:rPr>
        <w:t>)</w:t>
      </w:r>
      <w:r w:rsidR="007329A0" w:rsidRPr="002D6968">
        <w:rPr>
          <w:sz w:val="28"/>
          <w:szCs w:val="28"/>
        </w:rPr>
        <w:t>-</w:t>
      </w:r>
      <w:r w:rsidR="00CC5A26" w:rsidRPr="002D6968">
        <w:rPr>
          <w:sz w:val="28"/>
          <w:szCs w:val="28"/>
        </w:rPr>
        <w:t>7</w:t>
      </w:r>
      <w:r w:rsidR="00EB3B2E" w:rsidRPr="002D6968">
        <w:rPr>
          <w:sz w:val="28"/>
          <w:szCs w:val="28"/>
        </w:rPr>
        <w:t>)</w:t>
      </w:r>
      <w:r w:rsidR="00172407" w:rsidRPr="002D6968">
        <w:rPr>
          <w:sz w:val="28"/>
          <w:szCs w:val="28"/>
        </w:rPr>
        <w:t xml:space="preserve"> пункта </w:t>
      </w:r>
      <w:r w:rsidR="00DB3BD3" w:rsidRPr="002D6968">
        <w:rPr>
          <w:sz w:val="28"/>
          <w:szCs w:val="28"/>
        </w:rPr>
        <w:t>9</w:t>
      </w:r>
      <w:r w:rsidR="00572330" w:rsidRPr="002D6968">
        <w:rPr>
          <w:sz w:val="28"/>
          <w:szCs w:val="28"/>
        </w:rPr>
        <w:t xml:space="preserve"> </w:t>
      </w:r>
      <w:r w:rsidR="00461BF8" w:rsidRPr="002D6968">
        <w:rPr>
          <w:sz w:val="28"/>
          <w:szCs w:val="28"/>
        </w:rPr>
        <w:t>Договора.</w:t>
      </w:r>
    </w:p>
    <w:p w:rsidR="007329A0" w:rsidRPr="003C0C81" w:rsidRDefault="000A7691" w:rsidP="00F72953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11</w:t>
      </w:r>
      <w:r w:rsidR="005C57E4" w:rsidRPr="003C0C81">
        <w:rPr>
          <w:szCs w:val="28"/>
        </w:rPr>
        <w:t xml:space="preserve">. </w:t>
      </w:r>
      <w:r w:rsidR="009801FE" w:rsidRPr="003C0C81">
        <w:rPr>
          <w:szCs w:val="28"/>
        </w:rPr>
        <w:t>Приёмка Товара по количеству проводится по его фактическому наличию и при условии предоставления Поставщиком документов, указанных в пункте 9 Договора, в присутствии уполномоченных представителей Заказчика и Поставщика, оформляется актом о приемке Товара, подписываемым уполномоченными представителями Поставщика и Заказчика.</w:t>
      </w:r>
    </w:p>
    <w:p w:rsidR="009801FE" w:rsidRPr="003C0C81" w:rsidRDefault="00876FB1" w:rsidP="009801FE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</w:t>
      </w:r>
      <w:r w:rsidR="00F72953">
        <w:rPr>
          <w:sz w:val="28"/>
          <w:szCs w:val="28"/>
        </w:rPr>
        <w:t>2</w:t>
      </w:r>
      <w:r w:rsidR="000B2569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 xml:space="preserve">В случае необходимости предварительной приемки Товара на предприятии-изготовителе Поставщик обязан за 15 (пятнадцать) календарных дней до готовности Товара к транспортировке информировать об этом </w:t>
      </w:r>
      <w:r w:rsidR="009801FE" w:rsidRPr="003C0C81">
        <w:rPr>
          <w:sz w:val="28"/>
          <w:szCs w:val="28"/>
        </w:rPr>
        <w:lastRenderedPageBreak/>
        <w:t xml:space="preserve">Заказчика телеграммой или по факсу для направления Заказчиком своего представителя в целях осуществления  проверки количества, качества и комплектности Товара, а также его сопровождения на склад Заказчика. </w:t>
      </w:r>
    </w:p>
    <w:p w:rsidR="009801FE" w:rsidRPr="003C0C81" w:rsidRDefault="009801FE" w:rsidP="009801FE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Заказчик не позднее чем через 3 (три) рабочих дня после получения уведомления Поставщика обязан сообщить телеграммой или по факсу следующие сведения: Ф.И.О., должность представителя Заказчика, дату и время его выезда. При этом все расходы по предварительной приемке Товара представителем Заказчика несет Поставщик.</w:t>
      </w:r>
    </w:p>
    <w:p w:rsidR="007329A0" w:rsidRPr="003C0C81" w:rsidRDefault="00876FB1" w:rsidP="009801FE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</w:t>
      </w:r>
      <w:r w:rsidR="00F72953">
        <w:rPr>
          <w:sz w:val="28"/>
          <w:szCs w:val="28"/>
        </w:rPr>
        <w:t>3</w:t>
      </w:r>
      <w:r w:rsidR="000B2569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Приемка Товара по качеству осуществляется в соответствии с документами, указанными в пункте 9 Договора, спецификацией (-ями) №___(приложение 1 к Договору).</w:t>
      </w:r>
    </w:p>
    <w:p w:rsidR="007329A0" w:rsidRPr="003C0C81" w:rsidRDefault="000B2569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4</w:t>
      </w:r>
      <w:r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При обнаружении Товара, не соответствующего требованиям качества, предъявляемым в соответствии с пунктом 1</w:t>
      </w:r>
      <w:r w:rsidR="00856A9A">
        <w:rPr>
          <w:sz w:val="28"/>
          <w:szCs w:val="28"/>
        </w:rPr>
        <w:t>4</w:t>
      </w:r>
      <w:r w:rsidR="009801FE" w:rsidRPr="003C0C81">
        <w:rPr>
          <w:sz w:val="28"/>
          <w:szCs w:val="28"/>
        </w:rPr>
        <w:t xml:space="preserve"> Договора, Заказчик не принимает такой Товар и оформляет его на ответственное хранение за счет Поставщика с соблюдением  условий, указанных в пункте 1</w:t>
      </w:r>
      <w:r w:rsidR="00856A9A">
        <w:rPr>
          <w:sz w:val="28"/>
          <w:szCs w:val="28"/>
        </w:rPr>
        <w:t>7</w:t>
      </w:r>
      <w:r w:rsidR="009801FE" w:rsidRPr="003C0C81">
        <w:rPr>
          <w:sz w:val="28"/>
          <w:szCs w:val="28"/>
        </w:rPr>
        <w:t xml:space="preserve"> Договора.</w:t>
      </w:r>
    </w:p>
    <w:p w:rsidR="007329A0" w:rsidRPr="003C0C81" w:rsidRDefault="00876FB1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5</w:t>
      </w:r>
      <w:r w:rsidR="000B2569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Если Поставщик отказывается подписывать договор об ответственном хранении Товара в случаях, указанных в пунктах 1</w:t>
      </w:r>
      <w:r w:rsidR="00F72953">
        <w:rPr>
          <w:sz w:val="28"/>
          <w:szCs w:val="28"/>
        </w:rPr>
        <w:t>4</w:t>
      </w:r>
      <w:r w:rsidR="009801FE" w:rsidRPr="003C0C81">
        <w:rPr>
          <w:sz w:val="28"/>
          <w:szCs w:val="28"/>
        </w:rPr>
        <w:t xml:space="preserve"> и 2</w:t>
      </w:r>
      <w:r w:rsidR="00F72953">
        <w:rPr>
          <w:sz w:val="28"/>
          <w:szCs w:val="28"/>
        </w:rPr>
        <w:t>4</w:t>
      </w:r>
      <w:r w:rsidR="009801FE" w:rsidRPr="003C0C81">
        <w:rPr>
          <w:sz w:val="28"/>
          <w:szCs w:val="28"/>
        </w:rPr>
        <w:t xml:space="preserve"> Договора, то Заказчик не несет ответственность за сохранность Товара.</w:t>
      </w:r>
    </w:p>
    <w:p w:rsidR="009801FE" w:rsidRPr="003C0C81" w:rsidRDefault="00876FB1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6</w:t>
      </w:r>
      <w:r w:rsidR="00ED018A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В случае обнаружения Товара ненадлежащего качества при его приемке, в период монтажа, наладки и эксплуатации, а также в течение гарантийного срока, указанного в пункте 5 Договора, при соблюдении Заказчиком условий хранения и/или правил эксплуатации Товара Поставщик обязуется произвести ремонт или замену выявленного некачественного Товара в течение 30 (тридцати) рабочих дней со дня получения обоснованной претензии с приложен</w:t>
      </w:r>
      <w:r w:rsidR="009801FE">
        <w:rPr>
          <w:sz w:val="28"/>
          <w:szCs w:val="28"/>
        </w:rPr>
        <w:t>ными к нему</w:t>
      </w:r>
      <w:r w:rsidR="009801FE" w:rsidRPr="003C0C81">
        <w:rPr>
          <w:sz w:val="28"/>
          <w:szCs w:val="28"/>
        </w:rPr>
        <w:t xml:space="preserve"> </w:t>
      </w:r>
      <w:r w:rsidR="009801FE">
        <w:rPr>
          <w:sz w:val="28"/>
          <w:szCs w:val="28"/>
        </w:rPr>
        <w:t>подтверждающими документами</w:t>
      </w:r>
      <w:r w:rsidR="009801FE" w:rsidRPr="003C0C81">
        <w:rPr>
          <w:sz w:val="28"/>
          <w:szCs w:val="28"/>
        </w:rPr>
        <w:t xml:space="preserve"> (акт</w:t>
      </w:r>
      <w:r w:rsidR="009801FE">
        <w:rPr>
          <w:sz w:val="28"/>
          <w:szCs w:val="28"/>
        </w:rPr>
        <w:t>ом</w:t>
      </w:r>
      <w:r w:rsidR="009801FE" w:rsidRPr="003C0C81">
        <w:rPr>
          <w:sz w:val="28"/>
          <w:szCs w:val="28"/>
        </w:rPr>
        <w:t xml:space="preserve"> экспертизы, товарно-транспортны</w:t>
      </w:r>
      <w:r w:rsidR="009801FE">
        <w:rPr>
          <w:sz w:val="28"/>
          <w:szCs w:val="28"/>
        </w:rPr>
        <w:t>ми</w:t>
      </w:r>
      <w:r w:rsidR="009801FE" w:rsidRPr="003C0C81">
        <w:rPr>
          <w:sz w:val="28"/>
          <w:szCs w:val="28"/>
        </w:rPr>
        <w:t xml:space="preserve"> накладны</w:t>
      </w:r>
      <w:r w:rsidR="009801FE">
        <w:rPr>
          <w:sz w:val="28"/>
          <w:szCs w:val="28"/>
        </w:rPr>
        <w:t>ми</w:t>
      </w:r>
      <w:r w:rsidR="009801FE" w:rsidRPr="003C0C81">
        <w:rPr>
          <w:sz w:val="28"/>
          <w:szCs w:val="28"/>
        </w:rPr>
        <w:t xml:space="preserve"> и т.д.), без каких-либо дополнительных затрат со стороны Заказчика. </w:t>
      </w:r>
    </w:p>
    <w:p w:rsidR="009801FE" w:rsidRPr="003C0C81" w:rsidRDefault="009801FE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Датой получения претензии считается дата получения ее представителем Поставщика нарочным или дата, указанная на штампе почтового отделения связи Поставщика.</w:t>
      </w:r>
    </w:p>
    <w:p w:rsidR="009801FE" w:rsidRPr="003C0C81" w:rsidRDefault="009801FE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Факт обнаружения недостатков Товара подтверждается актом комиссии, в состав которой входят представитель Заказчика и представитель Поставщика. </w:t>
      </w:r>
    </w:p>
    <w:p w:rsidR="009801FE" w:rsidRPr="003C0C81" w:rsidRDefault="009801FE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Вызов представителя Поставщика обязателен. Он осуществляется представителем Заказчика путем направления телеграммы с уведомлением или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по факсу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в течение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72 (семидесяти двух) часов с даты обнаружения недостатков. Поставщик не позднее чем на следующий день после получения вызова представителя Заказчика обязан сообщить телеграммой или по факсу, будет ли направлен представитель Поставщика для участия в проверке количества, качества и комплектности Товара.</w:t>
      </w:r>
    </w:p>
    <w:p w:rsidR="007329A0" w:rsidRPr="003C0C81" w:rsidRDefault="009801FE" w:rsidP="00D174BF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В случае неполучения от Поставщика ответа на вызов в указанный срок или получения письменного отказа Поставщика направить своего представителя приемка Товара осуществляется комиссией, в состав которой со стороны Заказчика должны входить не менее трех компетентных лиц, </w:t>
      </w:r>
      <w:r w:rsidRPr="003C0C81">
        <w:rPr>
          <w:sz w:val="28"/>
          <w:szCs w:val="28"/>
        </w:rPr>
        <w:lastRenderedPageBreak/>
        <w:t>уполномоченных руководителем или заместителем руководителя структурного подразделения Заказчика, принимающего Товар. В этом случае акт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о недостатках Товара, составленный и подписанный членами комиссии, будет являться юридически обоснованным основанием для предъявления Поставщику мотивированной претензии.</w:t>
      </w:r>
    </w:p>
    <w:p w:rsidR="007329A0" w:rsidRPr="003C0C81" w:rsidRDefault="00876FB1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7</w:t>
      </w:r>
      <w:r w:rsidR="00ED018A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В случае если при проведении комиссионного осмотра между Поставщиком и Заказчиком возникли разногласия по поводу недостатков Товара, Стороны вызывают представителя Торгово-промышленной палаты, заключение которого принимается Сторонами безоговорочно.</w:t>
      </w:r>
    </w:p>
    <w:p w:rsidR="007329A0" w:rsidRPr="003C0C81" w:rsidRDefault="00876FB1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</w:t>
      </w:r>
      <w:r w:rsidR="00F72953">
        <w:rPr>
          <w:sz w:val="28"/>
          <w:szCs w:val="28"/>
        </w:rPr>
        <w:t>8</w:t>
      </w:r>
      <w:r w:rsidR="002B23BE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В случае подписания акта о недостатках Товара представителем Торгово-промышленной палаты расходы, связанные с его участием, и прочие затраты возмещаются Поставщиком.</w:t>
      </w:r>
    </w:p>
    <w:p w:rsidR="007329A0" w:rsidRPr="005E7098" w:rsidRDefault="009801FE" w:rsidP="009801FE">
      <w:pPr>
        <w:pStyle w:val="a4"/>
        <w:widowControl w:val="0"/>
        <w:tabs>
          <w:tab w:val="right" w:pos="1134"/>
        </w:tabs>
        <w:ind w:firstLine="709"/>
        <w:rPr>
          <w:b/>
        </w:rPr>
      </w:pPr>
      <w:r>
        <w:rPr>
          <w:sz w:val="28"/>
          <w:szCs w:val="28"/>
        </w:rPr>
        <w:tab/>
      </w: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>4. Транспортировка, тара и упаковка</w:t>
      </w:r>
      <w:r w:rsidR="00F82F71" w:rsidRPr="003C0C81">
        <w:rPr>
          <w:b/>
          <w:szCs w:val="28"/>
        </w:rPr>
        <w:t xml:space="preserve"> Товара</w:t>
      </w:r>
    </w:p>
    <w:p w:rsidR="007329A0" w:rsidRPr="003C0C81" w:rsidRDefault="00F72953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19</w:t>
      </w:r>
      <w:r w:rsidR="000D715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</w:t>
      </w:r>
      <w:r w:rsidR="00B53271" w:rsidRPr="003C0C81">
        <w:rPr>
          <w:sz w:val="28"/>
          <w:szCs w:val="28"/>
        </w:rPr>
        <w:t xml:space="preserve">ранспортировка </w:t>
      </w:r>
      <w:r w:rsidR="001D4472" w:rsidRPr="003C0C81">
        <w:rPr>
          <w:sz w:val="28"/>
          <w:szCs w:val="28"/>
        </w:rPr>
        <w:t xml:space="preserve">Товара </w:t>
      </w:r>
      <w:r w:rsidR="00B53271" w:rsidRPr="003C0C81">
        <w:rPr>
          <w:sz w:val="28"/>
          <w:szCs w:val="28"/>
        </w:rPr>
        <w:t>д</w:t>
      </w:r>
      <w:r w:rsidR="007329A0" w:rsidRPr="003C0C81">
        <w:rPr>
          <w:sz w:val="28"/>
          <w:szCs w:val="28"/>
        </w:rPr>
        <w:t>олж</w:t>
      </w:r>
      <w:r w:rsidR="00B53271" w:rsidRPr="003C0C81">
        <w:rPr>
          <w:sz w:val="28"/>
          <w:szCs w:val="28"/>
        </w:rPr>
        <w:t xml:space="preserve">на производиться </w:t>
      </w:r>
      <w:r w:rsidR="00F82F71" w:rsidRPr="003C0C81">
        <w:rPr>
          <w:sz w:val="28"/>
          <w:szCs w:val="28"/>
        </w:rPr>
        <w:t xml:space="preserve">при условии </w:t>
      </w:r>
      <w:r w:rsidR="007329A0" w:rsidRPr="003C0C81">
        <w:rPr>
          <w:sz w:val="28"/>
          <w:szCs w:val="28"/>
        </w:rPr>
        <w:t>обеспеч</w:t>
      </w:r>
      <w:r w:rsidR="00B53271" w:rsidRPr="003C0C81">
        <w:rPr>
          <w:sz w:val="28"/>
          <w:szCs w:val="28"/>
        </w:rPr>
        <w:t>ени</w:t>
      </w:r>
      <w:r w:rsidR="00F82F71" w:rsidRPr="003C0C81">
        <w:rPr>
          <w:sz w:val="28"/>
          <w:szCs w:val="28"/>
        </w:rPr>
        <w:t>я</w:t>
      </w:r>
      <w:r w:rsidR="007329A0" w:rsidRPr="003C0C81">
        <w:rPr>
          <w:sz w:val="28"/>
          <w:szCs w:val="28"/>
        </w:rPr>
        <w:t xml:space="preserve"> качественн</w:t>
      </w:r>
      <w:r w:rsidR="00B53271" w:rsidRPr="003C0C81">
        <w:rPr>
          <w:sz w:val="28"/>
          <w:szCs w:val="28"/>
        </w:rPr>
        <w:t>ой</w:t>
      </w:r>
      <w:r w:rsidR="007329A0" w:rsidRPr="003C0C81">
        <w:rPr>
          <w:sz w:val="28"/>
          <w:szCs w:val="28"/>
        </w:rPr>
        <w:t xml:space="preserve"> и количественн</w:t>
      </w:r>
      <w:r w:rsidR="00B53271" w:rsidRPr="003C0C81">
        <w:rPr>
          <w:sz w:val="28"/>
          <w:szCs w:val="28"/>
        </w:rPr>
        <w:t>ой</w:t>
      </w:r>
      <w:r w:rsidR="007329A0" w:rsidRPr="003C0C81">
        <w:rPr>
          <w:sz w:val="28"/>
          <w:szCs w:val="28"/>
        </w:rPr>
        <w:t xml:space="preserve"> сохранност</w:t>
      </w:r>
      <w:r w:rsidR="00B53271" w:rsidRPr="003C0C81">
        <w:rPr>
          <w:sz w:val="28"/>
          <w:szCs w:val="28"/>
        </w:rPr>
        <w:t>и</w:t>
      </w:r>
      <w:r w:rsidR="007329A0" w:rsidRPr="003C0C81">
        <w:rPr>
          <w:sz w:val="28"/>
          <w:szCs w:val="28"/>
        </w:rPr>
        <w:t xml:space="preserve"> Товара.</w:t>
      </w:r>
    </w:p>
    <w:p w:rsidR="007329A0" w:rsidRPr="003C0C81" w:rsidRDefault="00876FB1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0</w:t>
      </w:r>
      <w:r w:rsidR="000D715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ара, упаковка и маркировка Товара</w:t>
      </w:r>
      <w:r w:rsidR="0023406C" w:rsidRPr="003C0C81">
        <w:rPr>
          <w:sz w:val="28"/>
          <w:szCs w:val="28"/>
        </w:rPr>
        <w:t xml:space="preserve"> должны строго соответствовать </w:t>
      </w:r>
      <w:r w:rsidR="0066054F" w:rsidRPr="003C0C81">
        <w:rPr>
          <w:sz w:val="28"/>
          <w:szCs w:val="28"/>
        </w:rPr>
        <w:t xml:space="preserve">установленным </w:t>
      </w:r>
      <w:r w:rsidR="00EF7325" w:rsidRPr="003C0C81">
        <w:rPr>
          <w:sz w:val="28"/>
          <w:szCs w:val="28"/>
        </w:rPr>
        <w:t>т</w:t>
      </w:r>
      <w:r w:rsidR="00933D05" w:rsidRPr="003C0C81">
        <w:rPr>
          <w:sz w:val="28"/>
          <w:szCs w:val="28"/>
        </w:rPr>
        <w:t>ребованиям</w:t>
      </w:r>
      <w:r w:rsidR="001947ED">
        <w:rPr>
          <w:sz w:val="28"/>
          <w:szCs w:val="28"/>
        </w:rPr>
        <w:t xml:space="preserve"> </w:t>
      </w:r>
      <w:r w:rsidR="00933D05" w:rsidRPr="003C0C81">
        <w:rPr>
          <w:sz w:val="28"/>
          <w:szCs w:val="28"/>
        </w:rPr>
        <w:t>к транспортировке</w:t>
      </w:r>
      <w:r w:rsidR="001947ED">
        <w:rPr>
          <w:sz w:val="28"/>
          <w:szCs w:val="28"/>
        </w:rPr>
        <w:t xml:space="preserve"> </w:t>
      </w:r>
      <w:r w:rsidR="009822E1" w:rsidRPr="003C0C81">
        <w:rPr>
          <w:sz w:val="28"/>
          <w:szCs w:val="28"/>
        </w:rPr>
        <w:t>закупаемого</w:t>
      </w:r>
      <w:r w:rsidR="007329A0" w:rsidRPr="003C0C81">
        <w:rPr>
          <w:sz w:val="28"/>
          <w:szCs w:val="28"/>
        </w:rPr>
        <w:t xml:space="preserve"> вида Товара.</w:t>
      </w:r>
    </w:p>
    <w:p w:rsidR="000D715B" w:rsidRPr="003C0C81" w:rsidRDefault="000D715B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1</w:t>
      </w:r>
      <w:r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оставщик обязан обеспечить качественную упаковку Товара, способную предотвратить его от повреждения или порчи во время перевозки к конечному пункту назначения. Упаковка должна без каких-либо ограничений выдерживать интенсивную подъемно-транспортную обработку и воздействие экстремальных температур, соли и осадков во время перевозки, а также условия открытого хранения. </w:t>
      </w:r>
    </w:p>
    <w:p w:rsidR="00E72E7D" w:rsidRPr="005E7098" w:rsidRDefault="00E72E7D" w:rsidP="00B53271">
      <w:pPr>
        <w:pStyle w:val="a4"/>
        <w:widowControl w:val="0"/>
        <w:tabs>
          <w:tab w:val="left" w:pos="0"/>
          <w:tab w:val="left" w:pos="1134"/>
        </w:tabs>
        <w:ind w:firstLine="709"/>
        <w:rPr>
          <w:b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 xml:space="preserve">5. </w:t>
      </w:r>
      <w:r w:rsidR="009C6229" w:rsidRPr="003C0C81">
        <w:rPr>
          <w:b/>
          <w:szCs w:val="28"/>
        </w:rPr>
        <w:t xml:space="preserve">Порядок </w:t>
      </w:r>
      <w:r w:rsidRPr="003C0C81">
        <w:rPr>
          <w:b/>
          <w:szCs w:val="28"/>
        </w:rPr>
        <w:t>поставки Товара</w:t>
      </w:r>
    </w:p>
    <w:p w:rsidR="007329A0" w:rsidRPr="002C181B" w:rsidRDefault="00C672CC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2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Поставщик обязан в суточный срок с</w:t>
      </w:r>
      <w:r w:rsidR="00913D53" w:rsidRPr="003C0C81">
        <w:rPr>
          <w:sz w:val="28"/>
          <w:szCs w:val="28"/>
        </w:rPr>
        <w:t>о</w:t>
      </w:r>
      <w:r w:rsidR="00D46FC4">
        <w:rPr>
          <w:sz w:val="28"/>
          <w:szCs w:val="28"/>
        </w:rPr>
        <w:t xml:space="preserve"> </w:t>
      </w:r>
      <w:r w:rsidR="00913D53" w:rsidRPr="003C0C81">
        <w:rPr>
          <w:sz w:val="28"/>
          <w:szCs w:val="28"/>
        </w:rPr>
        <w:t>времени</w:t>
      </w:r>
      <w:r w:rsidR="007329A0" w:rsidRPr="003C0C81">
        <w:rPr>
          <w:sz w:val="28"/>
          <w:szCs w:val="28"/>
        </w:rPr>
        <w:t xml:space="preserve"> отправки Товара в пункт назначения известить об этом Заказчика телеграммой, по факсу либо телефонограммой. В извещении указываются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дата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отгрузки,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дата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 xml:space="preserve">отправки, номер железнодорожного вагона или государственный номер автотранспортного средства и прицепа, номер и дата </w:t>
      </w:r>
      <w:r w:rsidR="00603FBE" w:rsidRPr="003C0C81">
        <w:rPr>
          <w:sz w:val="28"/>
          <w:szCs w:val="28"/>
        </w:rPr>
        <w:t>Д</w:t>
      </w:r>
      <w:r w:rsidR="007329A0" w:rsidRPr="003C0C81">
        <w:rPr>
          <w:sz w:val="28"/>
          <w:szCs w:val="28"/>
        </w:rPr>
        <w:t xml:space="preserve">оговора, наименование и количество Товара. </w:t>
      </w:r>
    </w:p>
    <w:p w:rsidR="00D174BF" w:rsidRPr="007E1798" w:rsidRDefault="00D174BF" w:rsidP="00D174BF">
      <w:pPr>
        <w:pStyle w:val="af2"/>
        <w:ind w:left="0" w:firstLine="709"/>
        <w:jc w:val="both"/>
        <w:rPr>
          <w:szCs w:val="28"/>
        </w:rPr>
      </w:pPr>
      <w:r w:rsidRPr="003C0C81">
        <w:rPr>
          <w:szCs w:val="28"/>
        </w:rPr>
        <w:t>2</w:t>
      </w:r>
      <w:r w:rsidR="00F72953">
        <w:rPr>
          <w:szCs w:val="28"/>
        </w:rPr>
        <w:t>3</w:t>
      </w:r>
      <w:r>
        <w:rPr>
          <w:szCs w:val="28"/>
        </w:rPr>
        <w:t xml:space="preserve">. </w:t>
      </w:r>
      <w:r w:rsidRPr="007E1798">
        <w:rPr>
          <w:szCs w:val="28"/>
        </w:rPr>
        <w:t>Покупатель имеет право при наличии письменного согласия Поставщика изменить пункт назначения (отгрузочные реквизиты) Товара путем направления соответствующего уведомления в адрес Поставщика.</w:t>
      </w:r>
    </w:p>
    <w:p w:rsidR="007329A0" w:rsidRPr="003C0C81" w:rsidRDefault="00C672CC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4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овар, ввоз которого осуществлен Поставщиком без согласования с Заказчиком, может быть принят последним на ответственное хранение за счет Поставщика.</w:t>
      </w:r>
    </w:p>
    <w:p w:rsidR="009E0A79" w:rsidRPr="003C0C81" w:rsidRDefault="00C672CC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5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Базис поставки: </w:t>
      </w:r>
      <w:r w:rsidR="00623A2D">
        <w:rPr>
          <w:sz w:val="28"/>
          <w:szCs w:val="28"/>
          <w:lang w:val="en-US"/>
        </w:rPr>
        <w:t>DAP</w:t>
      </w:r>
      <w:r w:rsidR="007329A0" w:rsidRPr="003C0C81">
        <w:rPr>
          <w:sz w:val="28"/>
          <w:szCs w:val="28"/>
        </w:rPr>
        <w:t xml:space="preserve"> (Инкотермс-20</w:t>
      </w:r>
      <w:r w:rsidR="003A5468" w:rsidRPr="003C0C81">
        <w:rPr>
          <w:sz w:val="28"/>
          <w:szCs w:val="28"/>
        </w:rPr>
        <w:t>1</w:t>
      </w:r>
      <w:r w:rsidR="007329A0" w:rsidRPr="003C0C81">
        <w:rPr>
          <w:sz w:val="28"/>
          <w:szCs w:val="28"/>
        </w:rPr>
        <w:t>0)</w:t>
      </w:r>
      <w:r w:rsidR="005C7265" w:rsidRPr="003C0C81">
        <w:rPr>
          <w:sz w:val="28"/>
          <w:szCs w:val="28"/>
        </w:rPr>
        <w:t>.</w:t>
      </w:r>
    </w:p>
    <w:p w:rsidR="00712F73" w:rsidRPr="004713BB" w:rsidRDefault="00712F73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left="360" w:firstLine="709"/>
        <w:jc w:val="center"/>
        <w:rPr>
          <w:b/>
          <w:szCs w:val="28"/>
        </w:rPr>
      </w:pPr>
      <w:r w:rsidRPr="003C0C81">
        <w:rPr>
          <w:b/>
          <w:szCs w:val="28"/>
        </w:rPr>
        <w:t>6. Стоимость Товара</w:t>
      </w:r>
    </w:p>
    <w:p w:rsidR="007329A0" w:rsidRPr="003C0C81" w:rsidRDefault="005E1F2A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5E1F2A">
        <w:rPr>
          <w:sz w:val="28"/>
          <w:szCs w:val="28"/>
        </w:rPr>
        <w:t>2</w:t>
      </w:r>
      <w:r w:rsidR="00F72953">
        <w:rPr>
          <w:sz w:val="28"/>
          <w:szCs w:val="28"/>
        </w:rPr>
        <w:t>6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Общая стоимость Товара по Договору составляет </w:t>
      </w:r>
      <w:r w:rsidR="00F13584" w:rsidRPr="003C0C81">
        <w:rPr>
          <w:sz w:val="28"/>
          <w:szCs w:val="28"/>
        </w:rPr>
        <w:t>____</w:t>
      </w:r>
      <w:r w:rsidR="007329A0" w:rsidRPr="003C0C81">
        <w:rPr>
          <w:sz w:val="28"/>
          <w:szCs w:val="28"/>
        </w:rPr>
        <w:t xml:space="preserve">________ тенге, в том числе НДС и другие расходы Поставщика, связанные с поставкой Товара до пункта назначения Заказчика согласно условиям Договора. </w:t>
      </w:r>
    </w:p>
    <w:p w:rsidR="007329A0" w:rsidRPr="003C0C81" w:rsidRDefault="005E1F2A" w:rsidP="001412B1">
      <w:pPr>
        <w:pStyle w:val="a4"/>
        <w:widowControl w:val="0"/>
        <w:tabs>
          <w:tab w:val="right" w:pos="1134"/>
          <w:tab w:val="num" w:pos="2130"/>
        </w:tabs>
        <w:ind w:firstLine="709"/>
        <w:rPr>
          <w:sz w:val="28"/>
          <w:szCs w:val="28"/>
        </w:rPr>
      </w:pPr>
      <w:r w:rsidRPr="005E1F2A">
        <w:rPr>
          <w:sz w:val="28"/>
          <w:szCs w:val="28"/>
        </w:rPr>
        <w:lastRenderedPageBreak/>
        <w:t>2</w:t>
      </w:r>
      <w:r w:rsidR="00F72953">
        <w:rPr>
          <w:sz w:val="28"/>
          <w:szCs w:val="28"/>
        </w:rPr>
        <w:t>7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Цена одной единицы Товара с учетом всех затрат (включая цену тары) указана в спе</w:t>
      </w:r>
      <w:r w:rsidR="0023406C" w:rsidRPr="003C0C81">
        <w:rPr>
          <w:sz w:val="28"/>
          <w:szCs w:val="28"/>
        </w:rPr>
        <w:t>цификации (-ях) №____(приложение</w:t>
      </w:r>
      <w:r w:rsidR="00665C5B">
        <w:rPr>
          <w:sz w:val="28"/>
          <w:szCs w:val="28"/>
        </w:rPr>
        <w:t xml:space="preserve"> </w:t>
      </w:r>
      <w:r w:rsidR="00C03C18" w:rsidRPr="003C0C81">
        <w:rPr>
          <w:sz w:val="28"/>
          <w:szCs w:val="28"/>
        </w:rPr>
        <w:t>1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к Договору). Цены на сопутствующие услуги включены в стоимость Товара.</w:t>
      </w:r>
    </w:p>
    <w:p w:rsidR="007329A0" w:rsidRPr="003C0C81" w:rsidRDefault="007329A0" w:rsidP="001412B1">
      <w:pPr>
        <w:pStyle w:val="a4"/>
        <w:widowControl w:val="0"/>
        <w:tabs>
          <w:tab w:val="num" w:pos="1080"/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В случае внесения в налоговое законодательство Республики Казахстан изменений, касающихся ставок налогов и сборов, включаемых в стоимость Товара, стоимость </w:t>
      </w:r>
      <w:r w:rsidR="00903622" w:rsidRPr="003C0C81">
        <w:rPr>
          <w:sz w:val="28"/>
          <w:szCs w:val="28"/>
        </w:rPr>
        <w:t xml:space="preserve">Товара </w:t>
      </w:r>
      <w:r w:rsidRPr="003C0C81">
        <w:rPr>
          <w:sz w:val="28"/>
          <w:szCs w:val="28"/>
        </w:rPr>
        <w:t>изменяется с</w:t>
      </w:r>
      <w:r w:rsidR="00810616" w:rsidRPr="003C0C81">
        <w:rPr>
          <w:sz w:val="28"/>
          <w:szCs w:val="28"/>
        </w:rPr>
        <w:t>о времени</w:t>
      </w:r>
      <w:r w:rsidRPr="003C0C81">
        <w:rPr>
          <w:sz w:val="28"/>
          <w:szCs w:val="28"/>
        </w:rPr>
        <w:t xml:space="preserve"> введения в действие соответствующих изменений.</w:t>
      </w:r>
    </w:p>
    <w:p w:rsidR="007329A0" w:rsidRPr="004713BB" w:rsidRDefault="005E1F2A" w:rsidP="004713BB">
      <w:pPr>
        <w:pStyle w:val="a4"/>
        <w:widowControl w:val="0"/>
        <w:tabs>
          <w:tab w:val="right" w:pos="1134"/>
          <w:tab w:val="num" w:pos="2130"/>
        </w:tabs>
        <w:ind w:firstLine="709"/>
        <w:rPr>
          <w:sz w:val="28"/>
          <w:szCs w:val="28"/>
        </w:rPr>
      </w:pPr>
      <w:r w:rsidRPr="005E1F2A">
        <w:rPr>
          <w:sz w:val="28"/>
          <w:szCs w:val="28"/>
        </w:rPr>
        <w:t>2</w:t>
      </w:r>
      <w:r w:rsidR="00F72953">
        <w:rPr>
          <w:sz w:val="28"/>
          <w:szCs w:val="28"/>
        </w:rPr>
        <w:t>8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алюта платежа: _______________.</w:t>
      </w:r>
    </w:p>
    <w:p w:rsidR="004713BB" w:rsidRDefault="004713BB" w:rsidP="004B4910">
      <w:pPr>
        <w:pStyle w:val="2"/>
        <w:widowControl w:val="0"/>
        <w:tabs>
          <w:tab w:val="num" w:pos="360"/>
        </w:tabs>
        <w:ind w:left="360"/>
        <w:jc w:val="center"/>
        <w:rPr>
          <w:b/>
          <w:sz w:val="28"/>
          <w:szCs w:val="28"/>
        </w:rPr>
      </w:pPr>
    </w:p>
    <w:p w:rsidR="004B4910" w:rsidRDefault="007329A0" w:rsidP="004B4910">
      <w:pPr>
        <w:pStyle w:val="2"/>
        <w:widowControl w:val="0"/>
        <w:tabs>
          <w:tab w:val="num" w:pos="360"/>
        </w:tabs>
        <w:ind w:left="36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7. Порядок расчетов</w:t>
      </w:r>
    </w:p>
    <w:p w:rsidR="00623A2D" w:rsidRPr="00EC59DA" w:rsidRDefault="00F72953" w:rsidP="00623A2D">
      <w:pPr>
        <w:pStyle w:val="2"/>
        <w:widowControl w:val="0"/>
        <w:tabs>
          <w:tab w:val="num" w:pos="0"/>
        </w:tabs>
        <w:rPr>
          <w:sz w:val="28"/>
          <w:szCs w:val="28"/>
        </w:rPr>
      </w:pPr>
      <w:r>
        <w:rPr>
          <w:sz w:val="28"/>
          <w:szCs w:val="28"/>
        </w:rPr>
        <w:t>29</w:t>
      </w:r>
      <w:r w:rsidR="008F7E7A" w:rsidRPr="00EC59DA">
        <w:rPr>
          <w:sz w:val="28"/>
          <w:szCs w:val="28"/>
        </w:rPr>
        <w:t>.</w:t>
      </w:r>
      <w:r w:rsidR="00623A2D" w:rsidRPr="00623A2D">
        <w:rPr>
          <w:sz w:val="28"/>
          <w:szCs w:val="28"/>
        </w:rPr>
        <w:t xml:space="preserve"> </w:t>
      </w:r>
      <w:r w:rsidR="00623A2D">
        <w:rPr>
          <w:sz w:val="28"/>
          <w:szCs w:val="28"/>
        </w:rPr>
        <w:t>Оплата фактически поставленного</w:t>
      </w:r>
      <w:r w:rsidR="00623A2D" w:rsidRPr="00EC59DA">
        <w:rPr>
          <w:sz w:val="28"/>
          <w:szCs w:val="28"/>
        </w:rPr>
        <w:t xml:space="preserve"> Товар</w:t>
      </w:r>
      <w:r w:rsidR="00623A2D">
        <w:rPr>
          <w:sz w:val="28"/>
          <w:szCs w:val="28"/>
        </w:rPr>
        <w:t>а</w:t>
      </w:r>
      <w:r w:rsidR="00623A2D" w:rsidRPr="00EC59DA">
        <w:rPr>
          <w:sz w:val="28"/>
          <w:szCs w:val="28"/>
        </w:rPr>
        <w:t xml:space="preserve"> по Договору проводится Заказчиком Поставщику в срок не позднее </w:t>
      </w:r>
      <w:r w:rsidR="00910CD2">
        <w:rPr>
          <w:sz w:val="28"/>
          <w:szCs w:val="28"/>
        </w:rPr>
        <w:t>20</w:t>
      </w:r>
      <w:r w:rsidR="00623A2D" w:rsidRPr="00EC59DA">
        <w:rPr>
          <w:sz w:val="28"/>
          <w:szCs w:val="28"/>
        </w:rPr>
        <w:t xml:space="preserve"> (</w:t>
      </w:r>
      <w:r w:rsidR="00910CD2">
        <w:rPr>
          <w:sz w:val="28"/>
          <w:szCs w:val="28"/>
        </w:rPr>
        <w:t>двадцати</w:t>
      </w:r>
      <w:r w:rsidR="00623A2D" w:rsidRPr="00EC59DA">
        <w:rPr>
          <w:sz w:val="28"/>
          <w:szCs w:val="28"/>
        </w:rPr>
        <w:t>) рабочих дней с даты подписания акта о приемке Товара и/или партии Товара.</w:t>
      </w:r>
    </w:p>
    <w:p w:rsidR="002A0887" w:rsidRPr="00623A2D" w:rsidRDefault="00623A2D" w:rsidP="00623A2D">
      <w:pPr>
        <w:pStyle w:val="3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лучае</w:t>
      </w:r>
      <w:r w:rsidRPr="00EC59DA">
        <w:rPr>
          <w:sz w:val="28"/>
          <w:szCs w:val="28"/>
        </w:rPr>
        <w:t xml:space="preserve"> если</w:t>
      </w:r>
      <w:r>
        <w:rPr>
          <w:sz w:val="28"/>
          <w:szCs w:val="28"/>
        </w:rPr>
        <w:t xml:space="preserve"> Поставщиком не соблюдены</w:t>
      </w:r>
      <w:r w:rsidRPr="00EC59DA">
        <w:rPr>
          <w:sz w:val="28"/>
          <w:szCs w:val="28"/>
        </w:rPr>
        <w:t xml:space="preserve"> указанные в пункте 10 Договора сроки предоставления документов в ________________ (указывается наименование структурного подразделения Заказчика, осуществляющего контроль  за  исполнением  Договора), срок оплаты продлевается на </w:t>
      </w:r>
      <w:r>
        <w:rPr>
          <w:sz w:val="28"/>
          <w:szCs w:val="28"/>
        </w:rPr>
        <w:t>количество дней, исчисляемых</w:t>
      </w:r>
      <w:r w:rsidRPr="00EC59DA">
        <w:rPr>
          <w:sz w:val="28"/>
          <w:szCs w:val="28"/>
        </w:rPr>
        <w:t xml:space="preserve"> со дня истечения срока предоставления документов, указанных в пункте 10 Договора, до даты фактического предоставления документов.</w:t>
      </w:r>
    </w:p>
    <w:p w:rsidR="00E50FB6" w:rsidRPr="003C0C81" w:rsidRDefault="00E50FB6" w:rsidP="002A0887">
      <w:pPr>
        <w:pStyle w:val="2"/>
        <w:widowControl w:val="0"/>
        <w:tabs>
          <w:tab w:val="num" w:pos="0"/>
        </w:tabs>
        <w:rPr>
          <w:sz w:val="28"/>
          <w:szCs w:val="28"/>
        </w:rPr>
      </w:pPr>
    </w:p>
    <w:p w:rsidR="001724B7" w:rsidRPr="005E7098" w:rsidRDefault="001724B7" w:rsidP="009813BE">
      <w:pPr>
        <w:pStyle w:val="3"/>
        <w:tabs>
          <w:tab w:val="left" w:pos="0"/>
        </w:tabs>
        <w:spacing w:after="0" w:line="16" w:lineRule="atLeast"/>
        <w:ind w:left="0" w:firstLine="709"/>
        <w:jc w:val="both"/>
        <w:rPr>
          <w:sz w:val="20"/>
          <w:szCs w:val="20"/>
        </w:rPr>
      </w:pPr>
    </w:p>
    <w:p w:rsidR="001E11B9" w:rsidRPr="003C0C81" w:rsidRDefault="002A0887" w:rsidP="000657AF">
      <w:pPr>
        <w:pStyle w:val="a4"/>
        <w:widowControl w:val="0"/>
        <w:jc w:val="center"/>
        <w:rPr>
          <w:b/>
          <w:sz w:val="28"/>
          <w:szCs w:val="28"/>
        </w:rPr>
      </w:pPr>
      <w:r w:rsidRPr="002A0887">
        <w:rPr>
          <w:b/>
          <w:sz w:val="28"/>
          <w:szCs w:val="28"/>
        </w:rPr>
        <w:t>8</w:t>
      </w:r>
      <w:r w:rsidR="007329A0" w:rsidRPr="003C0C81">
        <w:rPr>
          <w:b/>
          <w:sz w:val="28"/>
          <w:szCs w:val="28"/>
        </w:rPr>
        <w:t>. Право собственности</w:t>
      </w:r>
    </w:p>
    <w:p w:rsidR="007329A0" w:rsidRPr="003C0C81" w:rsidRDefault="002A0887" w:rsidP="001412B1">
      <w:pPr>
        <w:pStyle w:val="20"/>
        <w:widowControl w:val="0"/>
        <w:tabs>
          <w:tab w:val="num" w:pos="2130"/>
        </w:tabs>
        <w:ind w:firstLine="709"/>
        <w:rPr>
          <w:sz w:val="28"/>
          <w:szCs w:val="28"/>
        </w:rPr>
      </w:pPr>
      <w:r w:rsidRPr="002A0887">
        <w:rPr>
          <w:sz w:val="28"/>
          <w:szCs w:val="28"/>
        </w:rPr>
        <w:t>3</w:t>
      </w:r>
      <w:r w:rsidR="00F72953">
        <w:rPr>
          <w:sz w:val="28"/>
          <w:szCs w:val="28"/>
        </w:rPr>
        <w:t>0</w:t>
      </w:r>
      <w:r w:rsidR="00497298" w:rsidRPr="003C0C81">
        <w:rPr>
          <w:sz w:val="28"/>
          <w:szCs w:val="28"/>
        </w:rPr>
        <w:t>.</w:t>
      </w:r>
      <w:r w:rsidR="00C076CE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Право собственности на Товар переходит от Поставщика к Заказчику с даты подписания уполномоченными представителя</w:t>
      </w:r>
      <w:r w:rsidR="00605EA6" w:rsidRPr="003C0C81">
        <w:rPr>
          <w:sz w:val="28"/>
          <w:szCs w:val="28"/>
        </w:rPr>
        <w:t xml:space="preserve">ми Сторон </w:t>
      </w:r>
      <w:r w:rsidR="00E2795C" w:rsidRPr="003C0C81">
        <w:rPr>
          <w:sz w:val="28"/>
          <w:szCs w:val="28"/>
        </w:rPr>
        <w:t>а</w:t>
      </w:r>
      <w:r w:rsidR="00605EA6" w:rsidRPr="003C0C81">
        <w:rPr>
          <w:sz w:val="28"/>
          <w:szCs w:val="28"/>
        </w:rPr>
        <w:t>кта</w:t>
      </w:r>
      <w:r w:rsidR="00AB5F34" w:rsidRPr="003C0C81">
        <w:rPr>
          <w:sz w:val="28"/>
          <w:szCs w:val="28"/>
        </w:rPr>
        <w:t xml:space="preserve"> о</w:t>
      </w:r>
      <w:r w:rsidR="00605EA6" w:rsidRPr="003C0C81">
        <w:rPr>
          <w:sz w:val="28"/>
          <w:szCs w:val="28"/>
        </w:rPr>
        <w:t xml:space="preserve"> приемк</w:t>
      </w:r>
      <w:r w:rsidR="00AB5F34" w:rsidRPr="003C0C81">
        <w:rPr>
          <w:sz w:val="28"/>
          <w:szCs w:val="28"/>
        </w:rPr>
        <w:t>е</w:t>
      </w:r>
      <w:r w:rsidR="00605EA6" w:rsidRPr="003C0C81">
        <w:rPr>
          <w:sz w:val="28"/>
          <w:szCs w:val="28"/>
        </w:rPr>
        <w:t xml:space="preserve"> Товара.</w:t>
      </w:r>
    </w:p>
    <w:p w:rsidR="00FA0DA4" w:rsidRPr="005E7098" w:rsidRDefault="00FA0DA4" w:rsidP="009200C5">
      <w:pPr>
        <w:jc w:val="center"/>
        <w:rPr>
          <w:b/>
          <w:sz w:val="20"/>
        </w:rPr>
      </w:pPr>
    </w:p>
    <w:p w:rsidR="007329A0" w:rsidRPr="003C0C81" w:rsidRDefault="002A0887" w:rsidP="009200C5">
      <w:pPr>
        <w:jc w:val="center"/>
        <w:rPr>
          <w:b/>
          <w:szCs w:val="28"/>
        </w:rPr>
      </w:pPr>
      <w:r w:rsidRPr="002A0887">
        <w:rPr>
          <w:b/>
          <w:szCs w:val="28"/>
        </w:rPr>
        <w:t>9</w:t>
      </w:r>
      <w:r w:rsidR="007329A0" w:rsidRPr="003C0C81">
        <w:rPr>
          <w:b/>
          <w:szCs w:val="28"/>
        </w:rPr>
        <w:t>. Ответственность Сторон</w:t>
      </w:r>
    </w:p>
    <w:p w:rsidR="0056001B" w:rsidRPr="003C0C81" w:rsidRDefault="002A0887" w:rsidP="00A041FA">
      <w:pPr>
        <w:widowControl w:val="0"/>
        <w:tabs>
          <w:tab w:val="left" w:pos="0"/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3</w:t>
      </w:r>
      <w:r w:rsidR="00F72953">
        <w:rPr>
          <w:szCs w:val="28"/>
        </w:rPr>
        <w:t>1</w:t>
      </w:r>
      <w:r w:rsidR="00492F95" w:rsidRPr="003C0C81">
        <w:rPr>
          <w:szCs w:val="28"/>
        </w:rPr>
        <w:t xml:space="preserve">. </w:t>
      </w:r>
      <w:r w:rsidR="002B6B37" w:rsidRPr="003C0C81">
        <w:rPr>
          <w:szCs w:val="28"/>
        </w:rPr>
        <w:t xml:space="preserve">В случае непоставки или недопоставки Товара в срок, указанный </w:t>
      </w:r>
      <w:r w:rsidR="00E9260E" w:rsidRPr="003C0C81">
        <w:rPr>
          <w:szCs w:val="28"/>
        </w:rPr>
        <w:t>в спецификации (-ях) №____(приложение 1 к Договору)</w:t>
      </w:r>
      <w:r w:rsidR="002B6B37" w:rsidRPr="003C0C81">
        <w:rPr>
          <w:szCs w:val="28"/>
        </w:rPr>
        <w:t>, Поставщик обязан уплатить пеню в размере 0,5% (пят</w:t>
      </w:r>
      <w:r w:rsidR="00AD4839" w:rsidRPr="003C0C81">
        <w:rPr>
          <w:szCs w:val="28"/>
        </w:rPr>
        <w:t>и</w:t>
      </w:r>
      <w:r w:rsidR="002B6B37" w:rsidRPr="003C0C81">
        <w:rPr>
          <w:szCs w:val="28"/>
        </w:rPr>
        <w:t xml:space="preserve"> десятых процента) от стоимости непоставленного или недопоставленного Товара за каждый день просрочки, но не более 20% (двадцати процентов) от стоимости непоставленного или недопоставленного Товара</w:t>
      </w:r>
      <w:r w:rsidR="006C5F7E" w:rsidRPr="003C0C81">
        <w:rPr>
          <w:szCs w:val="28"/>
        </w:rPr>
        <w:t xml:space="preserve"> (по лоту</w:t>
      </w:r>
      <w:r w:rsidR="00264725" w:rsidRPr="003C0C81">
        <w:rPr>
          <w:szCs w:val="28"/>
        </w:rPr>
        <w:t>/лотам</w:t>
      </w:r>
      <w:r w:rsidR="006C5F7E" w:rsidRPr="003C0C81">
        <w:rPr>
          <w:szCs w:val="28"/>
        </w:rPr>
        <w:t>)</w:t>
      </w:r>
      <w:r w:rsidR="00D71D1B" w:rsidRPr="003C0C81">
        <w:rPr>
          <w:szCs w:val="28"/>
        </w:rPr>
        <w:t xml:space="preserve">. </w:t>
      </w:r>
    </w:p>
    <w:p w:rsidR="00A17063" w:rsidRPr="003C0C81" w:rsidRDefault="002A0887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2A0887">
        <w:rPr>
          <w:szCs w:val="28"/>
        </w:rPr>
        <w:t>3</w:t>
      </w:r>
      <w:r w:rsidR="00F72953">
        <w:rPr>
          <w:szCs w:val="28"/>
        </w:rPr>
        <w:t>2</w:t>
      </w:r>
      <w:r w:rsidR="00492F95" w:rsidRPr="003C0C81">
        <w:rPr>
          <w:szCs w:val="28"/>
        </w:rPr>
        <w:t xml:space="preserve">. </w:t>
      </w:r>
      <w:r w:rsidR="00EB1C20" w:rsidRPr="003C0C81">
        <w:rPr>
          <w:szCs w:val="28"/>
        </w:rPr>
        <w:t xml:space="preserve">В </w:t>
      </w:r>
      <w:r w:rsidR="00A17063" w:rsidRPr="003C0C81">
        <w:rPr>
          <w:szCs w:val="28"/>
        </w:rPr>
        <w:t>случае неисполнения Поставщик</w:t>
      </w:r>
      <w:r w:rsidR="00264725" w:rsidRPr="003C0C81">
        <w:rPr>
          <w:szCs w:val="28"/>
        </w:rPr>
        <w:t>ом</w:t>
      </w:r>
      <w:r w:rsidR="00351CBD">
        <w:rPr>
          <w:szCs w:val="28"/>
        </w:rPr>
        <w:t xml:space="preserve"> </w:t>
      </w:r>
      <w:r w:rsidR="00264725" w:rsidRPr="003C0C81">
        <w:rPr>
          <w:szCs w:val="28"/>
        </w:rPr>
        <w:t xml:space="preserve">обязательств </w:t>
      </w:r>
      <w:r w:rsidR="00A17063" w:rsidRPr="003C0C81">
        <w:rPr>
          <w:szCs w:val="28"/>
        </w:rPr>
        <w:t xml:space="preserve">по доле </w:t>
      </w:r>
      <w:r w:rsidR="00E328FE" w:rsidRPr="003C0C81">
        <w:rPr>
          <w:szCs w:val="28"/>
        </w:rPr>
        <w:t>местного</w:t>
      </w:r>
      <w:r w:rsidR="00A17063" w:rsidRPr="003C0C81">
        <w:rPr>
          <w:szCs w:val="28"/>
        </w:rPr>
        <w:t xml:space="preserve"> содержания</w:t>
      </w:r>
      <w:r w:rsidR="008D2528" w:rsidRPr="003C0C81">
        <w:rPr>
          <w:szCs w:val="28"/>
        </w:rPr>
        <w:t>, определенно</w:t>
      </w:r>
      <w:r w:rsidR="00264725" w:rsidRPr="003C0C81">
        <w:rPr>
          <w:szCs w:val="28"/>
        </w:rPr>
        <w:t>й</w:t>
      </w:r>
      <w:r w:rsidR="008D2528" w:rsidRPr="003C0C81">
        <w:rPr>
          <w:szCs w:val="28"/>
        </w:rPr>
        <w:t xml:space="preserve"> в пункте </w:t>
      </w:r>
      <w:r w:rsidR="00EC55C1" w:rsidRPr="003C0C81">
        <w:rPr>
          <w:szCs w:val="28"/>
        </w:rPr>
        <w:t>2</w:t>
      </w:r>
      <w:r w:rsidR="008D2528" w:rsidRPr="003C0C81">
        <w:rPr>
          <w:szCs w:val="28"/>
        </w:rPr>
        <w:t xml:space="preserve"> Договора,</w:t>
      </w:r>
      <w:r w:rsidR="00A17063" w:rsidRPr="003C0C81">
        <w:rPr>
          <w:szCs w:val="28"/>
        </w:rPr>
        <w:t xml:space="preserve"> Поставщик обязан уплатить штраф в размере 5%</w:t>
      </w:r>
      <w:r w:rsidR="009F71AF" w:rsidRPr="003C0C81">
        <w:rPr>
          <w:szCs w:val="28"/>
        </w:rPr>
        <w:t xml:space="preserve"> (пяти процентов)</w:t>
      </w:r>
      <w:r w:rsidR="00A17063" w:rsidRPr="003C0C81">
        <w:rPr>
          <w:szCs w:val="28"/>
        </w:rPr>
        <w:t>, а также</w:t>
      </w:r>
      <w:r w:rsidR="00264725" w:rsidRPr="003C0C81">
        <w:rPr>
          <w:szCs w:val="28"/>
        </w:rPr>
        <w:t xml:space="preserve"> в размере</w:t>
      </w:r>
      <w:r w:rsidR="00A17063" w:rsidRPr="003C0C81">
        <w:rPr>
          <w:szCs w:val="28"/>
        </w:rPr>
        <w:t xml:space="preserve"> 0,15% </w:t>
      </w:r>
      <w:r w:rsidR="009B3F6F" w:rsidRPr="003C0C81">
        <w:rPr>
          <w:szCs w:val="28"/>
        </w:rPr>
        <w:t>(пятнадцати сотых</w:t>
      </w:r>
      <w:r w:rsidR="00BC17CA" w:rsidRPr="003C0C81">
        <w:rPr>
          <w:szCs w:val="28"/>
        </w:rPr>
        <w:t xml:space="preserve"> процента</w:t>
      </w:r>
      <w:r w:rsidR="009B3F6F" w:rsidRPr="003C0C81">
        <w:rPr>
          <w:szCs w:val="28"/>
        </w:rPr>
        <w:t xml:space="preserve">) </w:t>
      </w:r>
      <w:r w:rsidR="00A17063" w:rsidRPr="003C0C81">
        <w:rPr>
          <w:szCs w:val="28"/>
        </w:rPr>
        <w:t xml:space="preserve">за каждый 1% </w:t>
      </w:r>
      <w:r w:rsidR="009B3F6F" w:rsidRPr="003C0C81">
        <w:rPr>
          <w:szCs w:val="28"/>
        </w:rPr>
        <w:t xml:space="preserve">(один процент) </w:t>
      </w:r>
      <w:r w:rsidR="00A17063" w:rsidRPr="003C0C81">
        <w:rPr>
          <w:szCs w:val="28"/>
        </w:rPr>
        <w:t xml:space="preserve">невыполненного </w:t>
      </w:r>
      <w:r w:rsidR="00E328FE" w:rsidRPr="003C0C81">
        <w:rPr>
          <w:szCs w:val="28"/>
        </w:rPr>
        <w:t>местного</w:t>
      </w:r>
      <w:r w:rsidR="00A17063" w:rsidRPr="003C0C81">
        <w:rPr>
          <w:szCs w:val="28"/>
        </w:rPr>
        <w:t xml:space="preserve"> содержания от общей стоимости </w:t>
      </w:r>
      <w:r w:rsidR="006A4357" w:rsidRPr="003C0C81">
        <w:rPr>
          <w:szCs w:val="28"/>
        </w:rPr>
        <w:t xml:space="preserve">Товара по </w:t>
      </w:r>
      <w:r w:rsidR="00736767" w:rsidRPr="003C0C81">
        <w:rPr>
          <w:szCs w:val="28"/>
        </w:rPr>
        <w:t>Д</w:t>
      </w:r>
      <w:r w:rsidR="008D2528" w:rsidRPr="003C0C81">
        <w:rPr>
          <w:szCs w:val="28"/>
        </w:rPr>
        <w:t>оговор</w:t>
      </w:r>
      <w:r w:rsidR="006A4357" w:rsidRPr="003C0C81">
        <w:rPr>
          <w:szCs w:val="28"/>
        </w:rPr>
        <w:t>у</w:t>
      </w:r>
      <w:r w:rsidR="00E328FE" w:rsidRPr="003C0C81">
        <w:rPr>
          <w:szCs w:val="28"/>
        </w:rPr>
        <w:t xml:space="preserve">, но не более 15% </w:t>
      </w:r>
      <w:r w:rsidR="009B3F6F" w:rsidRPr="003C0C81">
        <w:rPr>
          <w:szCs w:val="28"/>
        </w:rPr>
        <w:t xml:space="preserve">(пятнадцати процентов) </w:t>
      </w:r>
      <w:r w:rsidR="00E328FE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FA0DA4">
        <w:rPr>
          <w:szCs w:val="28"/>
        </w:rPr>
        <w:t xml:space="preserve"> </w:t>
      </w:r>
      <w:r w:rsidR="006D030C" w:rsidRPr="003C0C81">
        <w:rPr>
          <w:szCs w:val="28"/>
        </w:rPr>
        <w:t xml:space="preserve">(указывается в Договоре, заключаемом </w:t>
      </w:r>
      <w:r w:rsidR="006A4357" w:rsidRPr="003C0C81">
        <w:rPr>
          <w:szCs w:val="28"/>
        </w:rPr>
        <w:t xml:space="preserve">с отечественным производителем закупаемого Товара </w:t>
      </w:r>
      <w:r w:rsidR="006D030C" w:rsidRPr="003C0C81">
        <w:rPr>
          <w:szCs w:val="28"/>
        </w:rPr>
        <w:t>по и</w:t>
      </w:r>
      <w:r w:rsidR="009F657A" w:rsidRPr="003C0C81">
        <w:rPr>
          <w:szCs w:val="28"/>
        </w:rPr>
        <w:t>тогам тендера</w:t>
      </w:r>
      <w:r w:rsidR="00526307">
        <w:rPr>
          <w:szCs w:val="28"/>
        </w:rPr>
        <w:t xml:space="preserve"> </w:t>
      </w:r>
      <w:r w:rsidR="009B01AD" w:rsidRPr="003C0C81">
        <w:rPr>
          <w:szCs w:val="28"/>
        </w:rPr>
        <w:t>или запроса ценовых предложений</w:t>
      </w:r>
      <w:r w:rsidR="009F657A" w:rsidRPr="003C0C81">
        <w:rPr>
          <w:szCs w:val="28"/>
        </w:rPr>
        <w:t>)</w:t>
      </w:r>
      <w:r w:rsidR="00A17063" w:rsidRPr="003C0C81">
        <w:rPr>
          <w:szCs w:val="28"/>
        </w:rPr>
        <w:t>.</w:t>
      </w:r>
    </w:p>
    <w:p w:rsidR="00BF6DA4" w:rsidRPr="003C0C81" w:rsidRDefault="005E1F2A" w:rsidP="001412B1">
      <w:pPr>
        <w:widowControl w:val="0"/>
        <w:tabs>
          <w:tab w:val="left" w:pos="0"/>
        </w:tabs>
        <w:ind w:firstLine="709"/>
        <w:jc w:val="both"/>
        <w:rPr>
          <w:rStyle w:val="s0"/>
          <w:color w:val="auto"/>
          <w:sz w:val="28"/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3</w:t>
      </w:r>
      <w:r w:rsidR="00EB6C23" w:rsidRPr="003C0C81">
        <w:rPr>
          <w:szCs w:val="28"/>
        </w:rPr>
        <w:t xml:space="preserve">. </w:t>
      </w:r>
      <w:r w:rsidR="00BF6DA4" w:rsidRPr="003C0C81">
        <w:rPr>
          <w:rStyle w:val="s0"/>
          <w:color w:val="auto"/>
          <w:sz w:val="28"/>
          <w:szCs w:val="28"/>
        </w:rPr>
        <w:t xml:space="preserve">В случае непредставления Поставщиком в сроки, указанные в </w:t>
      </w:r>
      <w:r w:rsidR="0011490B">
        <w:rPr>
          <w:rStyle w:val="s0"/>
          <w:color w:val="auto"/>
          <w:sz w:val="28"/>
          <w:szCs w:val="28"/>
        </w:rPr>
        <w:br/>
      </w:r>
      <w:r w:rsidR="00BF6DA4" w:rsidRPr="003C0C81">
        <w:rPr>
          <w:rStyle w:val="s0"/>
          <w:color w:val="auto"/>
          <w:sz w:val="28"/>
          <w:szCs w:val="28"/>
        </w:rPr>
        <w:t xml:space="preserve">пункте 11 Договора, сертификата формы СТ-KZ Поставщик несет </w:t>
      </w:r>
      <w:r w:rsidR="00BF6DA4" w:rsidRPr="003C0C81">
        <w:rPr>
          <w:rStyle w:val="s0"/>
          <w:color w:val="auto"/>
          <w:sz w:val="28"/>
          <w:szCs w:val="28"/>
        </w:rPr>
        <w:lastRenderedPageBreak/>
        <w:t>ответственность за неисполнение обязательств по организации производства закупаемого Товара в виде штрафа в размере 15%</w:t>
      </w:r>
      <w:r w:rsidR="00BC17CA" w:rsidRPr="003C0C81">
        <w:rPr>
          <w:rStyle w:val="s0"/>
          <w:color w:val="auto"/>
          <w:sz w:val="28"/>
          <w:szCs w:val="28"/>
        </w:rPr>
        <w:t xml:space="preserve"> (пятнадцати процентов)</w:t>
      </w:r>
      <w:r w:rsidR="00BF6DA4" w:rsidRPr="003C0C81">
        <w:rPr>
          <w:rStyle w:val="s0"/>
          <w:color w:val="auto"/>
          <w:sz w:val="28"/>
          <w:szCs w:val="28"/>
        </w:rPr>
        <w:t xml:space="preserve"> от общей стоимости </w:t>
      </w:r>
      <w:r w:rsidR="006A4357" w:rsidRPr="003C0C81">
        <w:rPr>
          <w:rStyle w:val="s0"/>
          <w:color w:val="auto"/>
          <w:sz w:val="28"/>
          <w:szCs w:val="28"/>
        </w:rPr>
        <w:t xml:space="preserve">Товара по </w:t>
      </w:r>
      <w:r w:rsidR="000F5AE8" w:rsidRPr="003C0C81">
        <w:rPr>
          <w:rStyle w:val="s0"/>
          <w:color w:val="auto"/>
          <w:sz w:val="28"/>
          <w:szCs w:val="28"/>
        </w:rPr>
        <w:t>Договор</w:t>
      </w:r>
      <w:r w:rsidR="006A4357" w:rsidRPr="003C0C81">
        <w:rPr>
          <w:rStyle w:val="s0"/>
          <w:color w:val="auto"/>
          <w:sz w:val="28"/>
          <w:szCs w:val="28"/>
        </w:rPr>
        <w:t>у</w:t>
      </w:r>
      <w:r w:rsidR="00BF6DA4" w:rsidRPr="003C0C81">
        <w:rPr>
          <w:rStyle w:val="s0"/>
          <w:color w:val="auto"/>
          <w:sz w:val="28"/>
          <w:szCs w:val="28"/>
        </w:rPr>
        <w:t xml:space="preserve">, который должен быть оплачен </w:t>
      </w:r>
      <w:r w:rsidR="000F5AE8" w:rsidRPr="003C0C81">
        <w:rPr>
          <w:rStyle w:val="s0"/>
          <w:color w:val="auto"/>
          <w:sz w:val="28"/>
          <w:szCs w:val="28"/>
        </w:rPr>
        <w:t xml:space="preserve">Поставщиком </w:t>
      </w:r>
      <w:r w:rsidR="00BF6DA4" w:rsidRPr="003C0C81">
        <w:rPr>
          <w:rStyle w:val="s0"/>
          <w:color w:val="auto"/>
          <w:sz w:val="28"/>
          <w:szCs w:val="28"/>
        </w:rPr>
        <w:t xml:space="preserve">или может быть удержан Заказчиком до подписания </w:t>
      </w:r>
      <w:r w:rsidR="000F5AE8" w:rsidRPr="003C0C81">
        <w:rPr>
          <w:rStyle w:val="s0"/>
          <w:color w:val="auto"/>
          <w:sz w:val="28"/>
          <w:szCs w:val="28"/>
        </w:rPr>
        <w:t xml:space="preserve">Сторонами </w:t>
      </w:r>
      <w:r w:rsidR="00BF6DA4" w:rsidRPr="003C0C81">
        <w:rPr>
          <w:rStyle w:val="s0"/>
          <w:color w:val="auto"/>
          <w:sz w:val="28"/>
          <w:szCs w:val="28"/>
        </w:rPr>
        <w:t xml:space="preserve">соответствующего (окончательного) акта, подтверждающего прием - передачу закупленного </w:t>
      </w:r>
      <w:r w:rsidR="000F5AE8" w:rsidRPr="003C0C81">
        <w:rPr>
          <w:rStyle w:val="s0"/>
          <w:color w:val="auto"/>
          <w:sz w:val="28"/>
          <w:szCs w:val="28"/>
        </w:rPr>
        <w:t>Товара</w:t>
      </w:r>
      <w:r w:rsidR="000F2063">
        <w:rPr>
          <w:rStyle w:val="s0"/>
          <w:color w:val="auto"/>
          <w:sz w:val="28"/>
          <w:szCs w:val="28"/>
        </w:rPr>
        <w:t xml:space="preserve"> </w:t>
      </w:r>
      <w:r w:rsidR="00703528" w:rsidRPr="003C0C81">
        <w:rPr>
          <w:szCs w:val="28"/>
        </w:rPr>
        <w:t>(указывается в</w:t>
      </w:r>
      <w:r w:rsidR="000F2063">
        <w:rPr>
          <w:szCs w:val="28"/>
        </w:rPr>
        <w:t xml:space="preserve"> </w:t>
      </w:r>
      <w:r w:rsidR="00703528" w:rsidRPr="003C0C81">
        <w:rPr>
          <w:szCs w:val="28"/>
        </w:rPr>
        <w:t>Договоре, заключаемом по итогам тендера</w:t>
      </w:r>
      <w:r w:rsidR="006A4357" w:rsidRPr="003C0C81">
        <w:rPr>
          <w:szCs w:val="28"/>
        </w:rPr>
        <w:t>,</w:t>
      </w:r>
      <w:r w:rsidR="00703528" w:rsidRPr="003C0C81">
        <w:rPr>
          <w:szCs w:val="28"/>
        </w:rPr>
        <w:t xml:space="preserve"> при условии наличия </w:t>
      </w:r>
      <w:r w:rsidR="00891AB2" w:rsidRPr="003C0C81">
        <w:rPr>
          <w:szCs w:val="28"/>
        </w:rPr>
        <w:t xml:space="preserve">указанного </w:t>
      </w:r>
      <w:r w:rsidR="00703528" w:rsidRPr="003C0C81">
        <w:rPr>
          <w:szCs w:val="28"/>
        </w:rPr>
        <w:t>заявления</w:t>
      </w:r>
      <w:r w:rsidR="00264725" w:rsidRPr="003C0C81">
        <w:rPr>
          <w:szCs w:val="28"/>
        </w:rPr>
        <w:t>/</w:t>
      </w:r>
      <w:r w:rsidR="00891AB2" w:rsidRPr="003C0C81">
        <w:rPr>
          <w:szCs w:val="28"/>
        </w:rPr>
        <w:t xml:space="preserve">указанной </w:t>
      </w:r>
      <w:r w:rsidR="00264725" w:rsidRPr="003C0C81">
        <w:rPr>
          <w:szCs w:val="28"/>
        </w:rPr>
        <w:t>декларации</w:t>
      </w:r>
      <w:r w:rsidR="00703528" w:rsidRPr="003C0C81">
        <w:rPr>
          <w:szCs w:val="28"/>
        </w:rPr>
        <w:t xml:space="preserve"> в заявке на участие в тендере)</w:t>
      </w:r>
      <w:r w:rsidR="00BF6DA4" w:rsidRPr="003C0C81">
        <w:rPr>
          <w:rStyle w:val="s0"/>
          <w:color w:val="auto"/>
          <w:sz w:val="28"/>
          <w:szCs w:val="28"/>
        </w:rPr>
        <w:t xml:space="preserve">. </w:t>
      </w:r>
    </w:p>
    <w:p w:rsidR="003F1602" w:rsidRPr="003C0C81" w:rsidRDefault="005E1F2A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4</w:t>
      </w:r>
      <w:r w:rsidR="00492F95" w:rsidRPr="003C0C81">
        <w:rPr>
          <w:szCs w:val="28"/>
        </w:rPr>
        <w:t xml:space="preserve">. </w:t>
      </w:r>
      <w:r w:rsidR="00BA1EC0" w:rsidRPr="003C0C81">
        <w:rPr>
          <w:szCs w:val="28"/>
        </w:rPr>
        <w:t xml:space="preserve">В случае неисполнения Поставщиком обязательства по доле местного содержания в процентном </w:t>
      </w:r>
      <w:r w:rsidR="00891AB2" w:rsidRPr="003C0C81">
        <w:rPr>
          <w:szCs w:val="28"/>
        </w:rPr>
        <w:t>значении</w:t>
      </w:r>
      <w:r w:rsidR="00BA1EC0" w:rsidRPr="003C0C81">
        <w:rPr>
          <w:szCs w:val="28"/>
        </w:rPr>
        <w:t xml:space="preserve"> в </w:t>
      </w:r>
      <w:r w:rsidR="003F1602" w:rsidRPr="003C0C81">
        <w:rPr>
          <w:szCs w:val="28"/>
        </w:rPr>
        <w:t>Товаре</w:t>
      </w:r>
      <w:r w:rsidR="00BA1EC0" w:rsidRPr="003C0C81">
        <w:rPr>
          <w:szCs w:val="28"/>
        </w:rPr>
        <w:t xml:space="preserve">, указанной в </w:t>
      </w:r>
      <w:r w:rsidR="003F1602" w:rsidRPr="003C0C81">
        <w:rPr>
          <w:szCs w:val="28"/>
        </w:rPr>
        <w:t>пункте 11 Договора</w:t>
      </w:r>
      <w:r w:rsidR="00BA1EC0" w:rsidRPr="003C0C81">
        <w:rPr>
          <w:szCs w:val="28"/>
        </w:rPr>
        <w:t>, Поставщик несет ответственн</w:t>
      </w:r>
      <w:r w:rsidR="00BC17CA" w:rsidRPr="003C0C81">
        <w:rPr>
          <w:szCs w:val="28"/>
        </w:rPr>
        <w:t xml:space="preserve">ость в виде штрафа в размере 5% (пяти процентов), а также </w:t>
      </w:r>
      <w:r w:rsidR="00264725" w:rsidRPr="003C0C81">
        <w:rPr>
          <w:szCs w:val="28"/>
        </w:rPr>
        <w:t xml:space="preserve">в размере </w:t>
      </w:r>
      <w:r w:rsidR="00BC17CA" w:rsidRPr="003C0C81">
        <w:rPr>
          <w:szCs w:val="28"/>
        </w:rPr>
        <w:t xml:space="preserve">0,15% (пятнадцати сотых процента) за каждый 1% (один процент) невыполненного </w:t>
      </w:r>
      <w:r w:rsidR="00BA1EC0" w:rsidRPr="003C0C81">
        <w:rPr>
          <w:szCs w:val="28"/>
        </w:rPr>
        <w:t>процентного значения местного соде</w:t>
      </w:r>
      <w:r w:rsidR="0011490B">
        <w:rPr>
          <w:szCs w:val="28"/>
        </w:rPr>
        <w:t>ржания, указанного в заявлении/</w:t>
      </w:r>
      <w:r w:rsidR="00BA1EC0" w:rsidRPr="003C0C81">
        <w:rPr>
          <w:szCs w:val="28"/>
        </w:rPr>
        <w:t xml:space="preserve">декларации, но не более 15% </w:t>
      </w:r>
      <w:r w:rsidR="00BC17CA" w:rsidRPr="003C0C81">
        <w:rPr>
          <w:szCs w:val="28"/>
        </w:rPr>
        <w:t xml:space="preserve">(пятнадцати процентов) </w:t>
      </w:r>
      <w:r w:rsidR="00BA1EC0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3F1602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BA1EC0" w:rsidRPr="003C0C81">
        <w:rPr>
          <w:szCs w:val="28"/>
        </w:rPr>
        <w:t xml:space="preserve">, </w:t>
      </w:r>
      <w:r w:rsidR="003F1602" w:rsidRPr="003C0C81">
        <w:rPr>
          <w:rStyle w:val="s0"/>
          <w:color w:val="auto"/>
          <w:sz w:val="28"/>
          <w:szCs w:val="28"/>
        </w:rPr>
        <w:t xml:space="preserve">который должен быть оплачен Поставщиком или может быть удержан Заказчиком до подписания Сторонами соответствующего (окончательного) акта, подтверждающего </w:t>
      </w:r>
      <w:r w:rsidR="0011490B">
        <w:rPr>
          <w:rStyle w:val="s0"/>
          <w:color w:val="auto"/>
          <w:sz w:val="28"/>
          <w:szCs w:val="28"/>
        </w:rPr>
        <w:br/>
      </w:r>
      <w:r w:rsidR="003F1602" w:rsidRPr="003C0C81">
        <w:rPr>
          <w:rStyle w:val="s0"/>
          <w:color w:val="auto"/>
          <w:sz w:val="28"/>
          <w:szCs w:val="28"/>
        </w:rPr>
        <w:t>прием - передачу закупленного Товара</w:t>
      </w:r>
      <w:r w:rsidR="000F2063">
        <w:rPr>
          <w:rStyle w:val="s0"/>
          <w:color w:val="auto"/>
          <w:sz w:val="28"/>
          <w:szCs w:val="28"/>
        </w:rPr>
        <w:t xml:space="preserve"> </w:t>
      </w:r>
      <w:r w:rsidR="00E91F7F" w:rsidRPr="003C0C81">
        <w:rPr>
          <w:szCs w:val="28"/>
        </w:rPr>
        <w:t>(указывается в Договоре, заключаемом по итогам тендера</w:t>
      </w:r>
      <w:r w:rsidR="00264725" w:rsidRPr="003C0C81">
        <w:rPr>
          <w:szCs w:val="28"/>
        </w:rPr>
        <w:t>,</w:t>
      </w:r>
      <w:r w:rsidR="00E91F7F" w:rsidRPr="003C0C81">
        <w:rPr>
          <w:szCs w:val="28"/>
        </w:rPr>
        <w:t xml:space="preserve"> при условии наличия указанного заявления </w:t>
      </w:r>
      <w:r w:rsidR="00264725" w:rsidRPr="003C0C81">
        <w:rPr>
          <w:szCs w:val="28"/>
        </w:rPr>
        <w:t xml:space="preserve">/ </w:t>
      </w:r>
      <w:r w:rsidR="00891AB2" w:rsidRPr="003C0C81">
        <w:rPr>
          <w:szCs w:val="28"/>
        </w:rPr>
        <w:t xml:space="preserve">указанной </w:t>
      </w:r>
      <w:r w:rsidR="00264725" w:rsidRPr="003C0C81">
        <w:rPr>
          <w:szCs w:val="28"/>
        </w:rPr>
        <w:t>декларации</w:t>
      </w:r>
      <w:r w:rsidR="00E91F7F" w:rsidRPr="003C0C81">
        <w:rPr>
          <w:szCs w:val="28"/>
        </w:rPr>
        <w:t xml:space="preserve"> в заявке на участие в тендере).</w:t>
      </w:r>
    </w:p>
    <w:p w:rsidR="00BF36CA" w:rsidRPr="003C0C81" w:rsidRDefault="005E1F2A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5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В случае нарушения срока замены некачественного Товара, указанного в пункте 1</w:t>
      </w:r>
      <w:r w:rsidR="005F3A63">
        <w:rPr>
          <w:szCs w:val="28"/>
        </w:rPr>
        <w:t>7</w:t>
      </w:r>
      <w:r w:rsidR="007329A0" w:rsidRPr="003C0C81">
        <w:rPr>
          <w:szCs w:val="28"/>
        </w:rPr>
        <w:t xml:space="preserve"> Договора, Поставщик обязан уплатить пеню в размере 0,1% (одной десятой процента) от стоимости незамененного Товара за каждый день просрочки</w:t>
      </w:r>
      <w:r w:rsidR="000144F7" w:rsidRPr="003C0C81">
        <w:rPr>
          <w:szCs w:val="28"/>
        </w:rPr>
        <w:t xml:space="preserve">, но не более </w:t>
      </w:r>
      <w:r w:rsidR="0018404E" w:rsidRPr="003C0C81">
        <w:rPr>
          <w:szCs w:val="28"/>
        </w:rPr>
        <w:t>20% (двадцати процентов) от стоимости незамененного Товара</w:t>
      </w:r>
      <w:r w:rsidR="00BF36CA" w:rsidRPr="003C0C81">
        <w:rPr>
          <w:szCs w:val="28"/>
        </w:rPr>
        <w:t xml:space="preserve">. </w:t>
      </w:r>
    </w:p>
    <w:p w:rsidR="00E328FE" w:rsidRPr="003C0C81" w:rsidRDefault="005E1F2A" w:rsidP="00803DCC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6</w:t>
      </w:r>
      <w:r w:rsidR="00E328FE" w:rsidRPr="003C0C81">
        <w:rPr>
          <w:szCs w:val="28"/>
        </w:rPr>
        <w:t xml:space="preserve">. В случае несвоевременного предоставления отчетности по местному содержанию </w:t>
      </w:r>
      <w:r w:rsidR="009C6722" w:rsidRPr="003C0C81">
        <w:rPr>
          <w:szCs w:val="28"/>
        </w:rPr>
        <w:t xml:space="preserve">на </w:t>
      </w:r>
      <w:r w:rsidR="00891AB2" w:rsidRPr="003C0C81">
        <w:rPr>
          <w:szCs w:val="28"/>
        </w:rPr>
        <w:t>дату</w:t>
      </w:r>
      <w:r w:rsidR="009C6722" w:rsidRPr="003C0C81">
        <w:rPr>
          <w:szCs w:val="28"/>
        </w:rPr>
        <w:t xml:space="preserve"> поставки Товара </w:t>
      </w:r>
      <w:r w:rsidR="00E328FE" w:rsidRPr="003C0C81">
        <w:rPr>
          <w:szCs w:val="28"/>
        </w:rPr>
        <w:t xml:space="preserve">Поставщик выплачивает Заказчику штраф в размере 1% </w:t>
      </w:r>
      <w:r w:rsidR="00BC17CA" w:rsidRPr="003C0C81">
        <w:rPr>
          <w:szCs w:val="28"/>
        </w:rPr>
        <w:t xml:space="preserve">(одного процента) </w:t>
      </w:r>
      <w:r w:rsidR="00E328FE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803DCC" w:rsidRPr="003C0C81">
        <w:rPr>
          <w:iCs/>
          <w:szCs w:val="28"/>
        </w:rPr>
        <w:t>.</w:t>
      </w:r>
    </w:p>
    <w:p w:rsidR="00803DCC" w:rsidRPr="003C0C81" w:rsidRDefault="005E1F2A" w:rsidP="00803DCC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7</w:t>
      </w:r>
      <w:r w:rsidR="00E328FE" w:rsidRPr="003C0C81">
        <w:rPr>
          <w:szCs w:val="28"/>
        </w:rPr>
        <w:t>. В случае предоставления недостоверной отчетности по местному содержанию Поставщик выплачивает Заказчику штраф в размере 1%</w:t>
      </w:r>
      <w:r w:rsidR="00BC17CA" w:rsidRPr="003C0C81">
        <w:rPr>
          <w:szCs w:val="28"/>
        </w:rPr>
        <w:t xml:space="preserve"> (одного процента)</w:t>
      </w:r>
      <w:r w:rsidR="00E328FE" w:rsidRPr="003C0C81">
        <w:rPr>
          <w:szCs w:val="28"/>
        </w:rPr>
        <w:t xml:space="preserve"> от общей стоимости </w:t>
      </w:r>
      <w:r w:rsidR="006A4357" w:rsidRPr="003C0C81">
        <w:rPr>
          <w:szCs w:val="28"/>
        </w:rPr>
        <w:t xml:space="preserve">Товара 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E328FE" w:rsidRPr="003C0C81">
        <w:rPr>
          <w:szCs w:val="28"/>
        </w:rPr>
        <w:t>, а также возмещает Заказчику все причиненные убытки</w:t>
      </w:r>
      <w:r w:rsidR="00803DCC" w:rsidRPr="003C0C81">
        <w:rPr>
          <w:iCs/>
          <w:szCs w:val="28"/>
        </w:rPr>
        <w:t>.</w:t>
      </w:r>
    </w:p>
    <w:p w:rsidR="00A517D3" w:rsidRPr="003C0C81" w:rsidRDefault="005E1F2A" w:rsidP="00702B53">
      <w:pPr>
        <w:widowControl w:val="0"/>
        <w:tabs>
          <w:tab w:val="left" w:pos="1134"/>
          <w:tab w:val="left" w:pos="1418"/>
          <w:tab w:val="left" w:pos="1701"/>
          <w:tab w:val="num" w:pos="2130"/>
        </w:tabs>
        <w:ind w:firstLine="709"/>
        <w:jc w:val="both"/>
        <w:rPr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8</w:t>
      </w:r>
      <w:r w:rsidR="00702B53" w:rsidRPr="003C0C81">
        <w:rPr>
          <w:szCs w:val="28"/>
        </w:rPr>
        <w:t xml:space="preserve">. </w:t>
      </w:r>
      <w:r w:rsidR="00A517D3" w:rsidRPr="003C0C81">
        <w:rPr>
          <w:szCs w:val="28"/>
        </w:rPr>
        <w:t>За нарушение сроков платежей, пред</w:t>
      </w:r>
      <w:r w:rsidR="00803DCC" w:rsidRPr="003C0C81">
        <w:rPr>
          <w:szCs w:val="28"/>
        </w:rPr>
        <w:t>усмотренных условиями Договора,</w:t>
      </w:r>
      <w:r w:rsidR="00A517D3" w:rsidRPr="003C0C81">
        <w:rPr>
          <w:szCs w:val="28"/>
        </w:rPr>
        <w:t xml:space="preserve">  Заказчик выплачивает Поставщику пеню в размере 0,01% (одной сотой процента) от несвоевременно оплаченной суммы</w:t>
      </w:r>
      <w:r w:rsidR="00351CBD">
        <w:rPr>
          <w:szCs w:val="28"/>
        </w:rPr>
        <w:t xml:space="preserve"> </w:t>
      </w:r>
      <w:r w:rsidR="00A517D3" w:rsidRPr="003C0C81">
        <w:rPr>
          <w:szCs w:val="28"/>
        </w:rPr>
        <w:t>за каждый день просрочки, но не более 1% (одного процента) от несвоевременно оплаченной суммы.</w:t>
      </w:r>
    </w:p>
    <w:p w:rsidR="007329A0" w:rsidRPr="003C0C81" w:rsidRDefault="00F72953" w:rsidP="001412B1">
      <w:pPr>
        <w:widowControl w:val="0"/>
        <w:tabs>
          <w:tab w:val="left" w:pos="0"/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39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уммы неустойки, подлежащие оплате Поставщиком в случаях, указанных в Договоре, Заказчик</w:t>
      </w:r>
      <w:r w:rsidR="00351CBD">
        <w:rPr>
          <w:szCs w:val="28"/>
        </w:rPr>
        <w:t xml:space="preserve"> </w:t>
      </w:r>
      <w:r w:rsidR="007329A0" w:rsidRPr="003C0C81">
        <w:rPr>
          <w:szCs w:val="28"/>
        </w:rPr>
        <w:t>в безакцептном</w:t>
      </w:r>
      <w:r w:rsidR="00351CBD">
        <w:rPr>
          <w:szCs w:val="28"/>
        </w:rPr>
        <w:t xml:space="preserve"> </w:t>
      </w:r>
      <w:r w:rsidR="007329A0" w:rsidRPr="003C0C81">
        <w:rPr>
          <w:szCs w:val="28"/>
        </w:rPr>
        <w:t>порядке удерживает из суммы своей кредиторской задолженности перед Поставщиком</w:t>
      </w:r>
      <w:r w:rsidR="00BE35F7" w:rsidRPr="003C0C81">
        <w:rPr>
          <w:szCs w:val="28"/>
        </w:rPr>
        <w:t xml:space="preserve"> по любым обязательствам последнего перед Заказчиком</w:t>
      </w:r>
      <w:r w:rsidR="007329A0" w:rsidRPr="003C0C81">
        <w:rPr>
          <w:szCs w:val="28"/>
        </w:rPr>
        <w:t>.</w:t>
      </w:r>
      <w:r w:rsidR="00C7524A">
        <w:rPr>
          <w:szCs w:val="28"/>
        </w:rPr>
        <w:t xml:space="preserve"> </w:t>
      </w:r>
      <w:r w:rsidR="005C7265" w:rsidRPr="003C0C81">
        <w:rPr>
          <w:szCs w:val="28"/>
        </w:rPr>
        <w:t xml:space="preserve">При  этом  в  </w:t>
      </w:r>
      <w:r w:rsidR="007329A0" w:rsidRPr="003C0C81">
        <w:rPr>
          <w:szCs w:val="28"/>
        </w:rPr>
        <w:t xml:space="preserve">случае отсутствия кредиторской задолженности у Заказчика </w:t>
      </w:r>
      <w:r w:rsidR="00C7524A">
        <w:rPr>
          <w:szCs w:val="28"/>
        </w:rPr>
        <w:t xml:space="preserve"> </w:t>
      </w:r>
      <w:r w:rsidR="007329A0" w:rsidRPr="003C0C81">
        <w:rPr>
          <w:szCs w:val="28"/>
        </w:rPr>
        <w:t xml:space="preserve">перед </w:t>
      </w:r>
      <w:r w:rsidR="00C7524A">
        <w:rPr>
          <w:szCs w:val="28"/>
        </w:rPr>
        <w:t xml:space="preserve"> </w:t>
      </w:r>
      <w:r w:rsidR="007329A0" w:rsidRPr="003C0C81">
        <w:rPr>
          <w:szCs w:val="28"/>
        </w:rPr>
        <w:t>Поставщиком суммы штрафов и пени оплачиваются последним в течение 10</w:t>
      </w:r>
      <w:r w:rsidR="0011490B">
        <w:rPr>
          <w:szCs w:val="28"/>
        </w:rPr>
        <w:t xml:space="preserve"> </w:t>
      </w:r>
      <w:r w:rsidR="007329A0" w:rsidRPr="003C0C81">
        <w:rPr>
          <w:szCs w:val="28"/>
        </w:rPr>
        <w:t xml:space="preserve">(десяти) календарных дней со дня </w:t>
      </w:r>
      <w:r w:rsidR="007329A0" w:rsidRPr="003C0C81">
        <w:rPr>
          <w:szCs w:val="28"/>
        </w:rPr>
        <w:lastRenderedPageBreak/>
        <w:t>получения соответствующего уведомления.</w:t>
      </w:r>
    </w:p>
    <w:p w:rsidR="00B779E3" w:rsidRPr="003C0C81" w:rsidRDefault="00B779E3" w:rsidP="0016625D">
      <w:pPr>
        <w:widowControl w:val="0"/>
        <w:tabs>
          <w:tab w:val="left" w:pos="0"/>
          <w:tab w:val="num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Заказчик вправе в безакцептном порядке удержать сумму задолженности Поставщика по любым обязательствам последнего перед Заказчиком из суммы, подлежащей оплате Поставщику за Товары, поставленные по настоящему Договору.</w:t>
      </w:r>
    </w:p>
    <w:p w:rsidR="00B9460A" w:rsidRPr="003C0C81" w:rsidRDefault="002A0887" w:rsidP="001412B1">
      <w:pPr>
        <w:tabs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0</w:t>
      </w:r>
      <w:r w:rsidR="00492F95" w:rsidRPr="003C0C81">
        <w:rPr>
          <w:szCs w:val="28"/>
        </w:rPr>
        <w:t>.</w:t>
      </w:r>
      <w:r w:rsidR="00C7524A">
        <w:rPr>
          <w:szCs w:val="28"/>
        </w:rPr>
        <w:t xml:space="preserve"> </w:t>
      </w:r>
      <w:r w:rsidR="00EF186A" w:rsidRPr="003C0C81">
        <w:rPr>
          <w:szCs w:val="28"/>
        </w:rPr>
        <w:t xml:space="preserve">В </w:t>
      </w:r>
      <w:r w:rsidR="006408EA" w:rsidRPr="003C0C81">
        <w:rPr>
          <w:szCs w:val="28"/>
        </w:rPr>
        <w:t>случае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неисполнения</w:t>
      </w:r>
      <w:r w:rsidR="006216A1" w:rsidRPr="003C0C81">
        <w:rPr>
          <w:szCs w:val="28"/>
        </w:rPr>
        <w:t xml:space="preserve"> Поставщиком обязательств по настоящему Договору </w:t>
      </w:r>
      <w:r w:rsidR="006408EA" w:rsidRPr="003C0C81">
        <w:rPr>
          <w:szCs w:val="28"/>
        </w:rPr>
        <w:t xml:space="preserve">либо отказа </w:t>
      </w:r>
      <w:r w:rsidR="003956FF" w:rsidRPr="003C0C81">
        <w:rPr>
          <w:szCs w:val="28"/>
        </w:rPr>
        <w:t>Поставщика</w:t>
      </w:r>
      <w:r w:rsidR="00F36C18" w:rsidRPr="003C0C81">
        <w:rPr>
          <w:szCs w:val="28"/>
        </w:rPr>
        <w:t xml:space="preserve"> от </w:t>
      </w:r>
      <w:r w:rsidR="006216A1" w:rsidRPr="003C0C81">
        <w:rPr>
          <w:szCs w:val="28"/>
        </w:rPr>
        <w:t xml:space="preserve">их </w:t>
      </w:r>
      <w:r w:rsidR="00F36C18" w:rsidRPr="003C0C81">
        <w:rPr>
          <w:szCs w:val="28"/>
        </w:rPr>
        <w:t xml:space="preserve">исполнения </w:t>
      </w:r>
      <w:r w:rsidR="00554B30" w:rsidRPr="003C0C81">
        <w:rPr>
          <w:szCs w:val="28"/>
        </w:rPr>
        <w:t>по причинам</w:t>
      </w:r>
      <w:r w:rsidR="00FE2050" w:rsidRPr="003C0C81">
        <w:rPr>
          <w:szCs w:val="28"/>
        </w:rPr>
        <w:t>,</w:t>
      </w:r>
      <w:r w:rsidR="00C7524A">
        <w:rPr>
          <w:szCs w:val="28"/>
        </w:rPr>
        <w:t xml:space="preserve"> </w:t>
      </w:r>
      <w:r w:rsidR="00554B30" w:rsidRPr="003C0C81">
        <w:rPr>
          <w:szCs w:val="28"/>
        </w:rPr>
        <w:t>не</w:t>
      </w:r>
      <w:r w:rsidR="0011490B">
        <w:rPr>
          <w:szCs w:val="28"/>
        </w:rPr>
        <w:t xml:space="preserve"> </w:t>
      </w:r>
      <w:r w:rsidR="00554B30" w:rsidRPr="003C0C81">
        <w:rPr>
          <w:szCs w:val="28"/>
        </w:rPr>
        <w:t>зависящим</w:t>
      </w:r>
      <w:r w:rsidR="00C7524A">
        <w:rPr>
          <w:szCs w:val="28"/>
        </w:rPr>
        <w:t xml:space="preserve"> </w:t>
      </w:r>
      <w:r w:rsidR="00554B30" w:rsidRPr="003C0C81">
        <w:rPr>
          <w:szCs w:val="28"/>
        </w:rPr>
        <w:t>от</w:t>
      </w:r>
      <w:r w:rsidR="00C7524A">
        <w:rPr>
          <w:szCs w:val="28"/>
        </w:rPr>
        <w:t xml:space="preserve"> </w:t>
      </w:r>
      <w:r w:rsidR="00554B30" w:rsidRPr="003C0C81">
        <w:rPr>
          <w:szCs w:val="28"/>
        </w:rPr>
        <w:t>Заказчика</w:t>
      </w:r>
      <w:r w:rsidR="006408EA" w:rsidRPr="003C0C81">
        <w:rPr>
          <w:szCs w:val="28"/>
        </w:rPr>
        <w:t>, Поставщик обязан произвести возврат полученного авансового платежа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в течение 30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(тридцати)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рабочих дней с даты получения от Заказчика уведомления о возврате авансового платежа, а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также оплатить Заказчику пеню в размере 0,1% (одной десятой процента) от суммы авансового платежа за каждый день пользования деньгами</w:t>
      </w:r>
      <w:r w:rsidR="00BE35F7" w:rsidRPr="003C0C81">
        <w:rPr>
          <w:szCs w:val="28"/>
        </w:rPr>
        <w:t>, но не более 20% (двадцати процентов) от суммы авансового платежа</w:t>
      </w:r>
      <w:r w:rsidR="006408EA" w:rsidRPr="003C0C81">
        <w:rPr>
          <w:szCs w:val="28"/>
        </w:rPr>
        <w:t xml:space="preserve">. Кроме того, Поставщик </w:t>
      </w:r>
      <w:r w:rsidR="00F36C18" w:rsidRPr="003C0C81">
        <w:rPr>
          <w:szCs w:val="28"/>
        </w:rPr>
        <w:t xml:space="preserve">обязан возместить </w:t>
      </w:r>
      <w:r w:rsidR="006408EA" w:rsidRPr="003C0C81">
        <w:rPr>
          <w:szCs w:val="28"/>
        </w:rPr>
        <w:t>Заказчику все причиненные убытки</w:t>
      </w:r>
      <w:r w:rsidR="00C7524A">
        <w:rPr>
          <w:szCs w:val="28"/>
        </w:rPr>
        <w:t xml:space="preserve"> </w:t>
      </w:r>
      <w:r w:rsidR="00735B34" w:rsidRPr="003C0C81">
        <w:rPr>
          <w:szCs w:val="28"/>
        </w:rPr>
        <w:t>(</w:t>
      </w:r>
      <w:r w:rsidR="00A21094" w:rsidRPr="003C0C81">
        <w:rPr>
          <w:szCs w:val="28"/>
        </w:rPr>
        <w:t xml:space="preserve">указывается </w:t>
      </w:r>
      <w:r w:rsidR="00735B34" w:rsidRPr="003C0C81">
        <w:rPr>
          <w:szCs w:val="28"/>
        </w:rPr>
        <w:t xml:space="preserve">в случае выплаты авансового платежа без предоставления </w:t>
      </w:r>
      <w:r w:rsidR="00F334D0" w:rsidRPr="003C0C81">
        <w:rPr>
          <w:szCs w:val="28"/>
        </w:rPr>
        <w:t>обеспечения возврат</w:t>
      </w:r>
      <w:r w:rsidR="00A21094" w:rsidRPr="003C0C81">
        <w:rPr>
          <w:szCs w:val="28"/>
        </w:rPr>
        <w:t>а авансового платежа</w:t>
      </w:r>
      <w:r w:rsidR="006216A1" w:rsidRPr="003C0C81">
        <w:rPr>
          <w:szCs w:val="28"/>
        </w:rPr>
        <w:t>/</w:t>
      </w:r>
      <w:r w:rsidR="00A21094" w:rsidRPr="003C0C81">
        <w:rPr>
          <w:szCs w:val="28"/>
        </w:rPr>
        <w:t>банковской</w:t>
      </w:r>
      <w:r w:rsidR="00F334D0" w:rsidRPr="003C0C81">
        <w:rPr>
          <w:szCs w:val="28"/>
        </w:rPr>
        <w:t xml:space="preserve"> гаранти</w:t>
      </w:r>
      <w:r w:rsidR="00A21094" w:rsidRPr="003C0C81">
        <w:rPr>
          <w:szCs w:val="28"/>
        </w:rPr>
        <w:t>и</w:t>
      </w:r>
      <w:r w:rsidR="006216A1" w:rsidRPr="003C0C81">
        <w:rPr>
          <w:szCs w:val="28"/>
        </w:rPr>
        <w:t>)</w:t>
      </w:r>
      <w:r w:rsidR="00F334D0" w:rsidRPr="003C0C81">
        <w:rPr>
          <w:szCs w:val="28"/>
        </w:rPr>
        <w:t>.</w:t>
      </w:r>
    </w:p>
    <w:p w:rsidR="00F334D0" w:rsidRPr="003C0C81" w:rsidRDefault="002A0887" w:rsidP="00F334D0">
      <w:pPr>
        <w:tabs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1</w:t>
      </w:r>
      <w:r w:rsidR="00492F95" w:rsidRPr="003C0C81">
        <w:rPr>
          <w:szCs w:val="28"/>
        </w:rPr>
        <w:t>.</w:t>
      </w:r>
      <w:r w:rsidR="0011490B">
        <w:rPr>
          <w:szCs w:val="28"/>
        </w:rPr>
        <w:t xml:space="preserve"> В </w:t>
      </w:r>
      <w:r w:rsidR="002C7CFE" w:rsidRPr="003C0C81">
        <w:rPr>
          <w:szCs w:val="28"/>
        </w:rPr>
        <w:t>случае неисполнения</w:t>
      </w:r>
      <w:r w:rsidR="006216A1" w:rsidRPr="003C0C81">
        <w:rPr>
          <w:szCs w:val="28"/>
        </w:rPr>
        <w:t xml:space="preserve"> Поставщиком обязательств  по настоящему Договору </w:t>
      </w:r>
      <w:r w:rsidR="002C7CFE" w:rsidRPr="003C0C81">
        <w:rPr>
          <w:szCs w:val="28"/>
        </w:rPr>
        <w:t>либо отказа Поставщика от</w:t>
      </w:r>
      <w:r w:rsidR="006216A1" w:rsidRPr="003C0C81">
        <w:rPr>
          <w:szCs w:val="28"/>
        </w:rPr>
        <w:t xml:space="preserve"> их</w:t>
      </w:r>
      <w:r w:rsidR="002C7CFE" w:rsidRPr="003C0C81">
        <w:rPr>
          <w:szCs w:val="28"/>
        </w:rPr>
        <w:t xml:space="preserve"> исполнения по причинам, не зависящим от Заказчика, </w:t>
      </w:r>
      <w:r w:rsidR="008C15E7" w:rsidRPr="003C0C81">
        <w:rPr>
          <w:szCs w:val="28"/>
        </w:rPr>
        <w:t>Заказчик удерживает обеспечение возврата авансового платежа (банковскую гарантию), а также начисляет Поставщику пеню в размере 0,1% (одной десятой процента) от суммы авансового платежа за каждый день пользования деньгами</w:t>
      </w:r>
      <w:r w:rsidR="00A93AB6" w:rsidRPr="003C0C81">
        <w:rPr>
          <w:szCs w:val="28"/>
        </w:rPr>
        <w:t>, но не более 20% (двадцати процентов) от суммы авансового платежа.</w:t>
      </w:r>
      <w:r w:rsidR="00C7524A">
        <w:rPr>
          <w:szCs w:val="28"/>
        </w:rPr>
        <w:t xml:space="preserve"> </w:t>
      </w:r>
      <w:r w:rsidR="00871F3B" w:rsidRPr="003C0C81">
        <w:rPr>
          <w:szCs w:val="28"/>
        </w:rPr>
        <w:t xml:space="preserve">Кроме того, Поставщик обязан возместить Заказчику все причиненные убытки </w:t>
      </w:r>
      <w:r w:rsidR="00F334D0" w:rsidRPr="003C0C81">
        <w:rPr>
          <w:szCs w:val="28"/>
        </w:rPr>
        <w:t>(</w:t>
      </w:r>
      <w:r w:rsidR="00F853A6" w:rsidRPr="003C0C81">
        <w:rPr>
          <w:szCs w:val="28"/>
        </w:rPr>
        <w:t xml:space="preserve">указывается </w:t>
      </w:r>
      <w:r w:rsidR="00F334D0" w:rsidRPr="003C0C81">
        <w:rPr>
          <w:szCs w:val="28"/>
        </w:rPr>
        <w:t>в случае выплаты авансового платежа с предоставлением обеспечения возвра</w:t>
      </w:r>
      <w:r w:rsidR="00F853A6" w:rsidRPr="003C0C81">
        <w:rPr>
          <w:szCs w:val="28"/>
        </w:rPr>
        <w:t>та авансового платежа</w:t>
      </w:r>
      <w:r w:rsidR="006216A1" w:rsidRPr="003C0C81">
        <w:rPr>
          <w:szCs w:val="28"/>
        </w:rPr>
        <w:t>/</w:t>
      </w:r>
      <w:r w:rsidR="00F853A6" w:rsidRPr="003C0C81">
        <w:rPr>
          <w:szCs w:val="28"/>
        </w:rPr>
        <w:t xml:space="preserve"> банковской гарантии</w:t>
      </w:r>
      <w:r w:rsidR="00F334D0" w:rsidRPr="003C0C81">
        <w:rPr>
          <w:szCs w:val="28"/>
        </w:rPr>
        <w:t>).</w:t>
      </w:r>
    </w:p>
    <w:p w:rsidR="005A0F83" w:rsidRPr="003C0C81" w:rsidRDefault="002A0887" w:rsidP="001412B1">
      <w:pPr>
        <w:tabs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2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 xml:space="preserve">Уплата </w:t>
      </w:r>
      <w:r w:rsidR="00DE0DCC" w:rsidRPr="003C0C81">
        <w:rPr>
          <w:szCs w:val="28"/>
        </w:rPr>
        <w:t>неустойки</w:t>
      </w:r>
      <w:r w:rsidR="00C7524A">
        <w:rPr>
          <w:szCs w:val="28"/>
        </w:rPr>
        <w:t xml:space="preserve"> </w:t>
      </w:r>
      <w:r w:rsidR="007329A0" w:rsidRPr="003C0C81">
        <w:rPr>
          <w:szCs w:val="28"/>
        </w:rPr>
        <w:t xml:space="preserve">не освобождает Стороны от исполнения обязательств по Договору. </w:t>
      </w:r>
    </w:p>
    <w:p w:rsidR="007329A0" w:rsidRPr="003C0C81" w:rsidRDefault="007329A0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 xml:space="preserve">Сумма </w:t>
      </w:r>
      <w:r w:rsidR="005D6394" w:rsidRPr="003C0C81">
        <w:rPr>
          <w:szCs w:val="28"/>
        </w:rPr>
        <w:t>пени и штрафов</w:t>
      </w:r>
      <w:r w:rsidRPr="003C0C81">
        <w:rPr>
          <w:szCs w:val="28"/>
        </w:rPr>
        <w:t xml:space="preserve"> взыскивается сверх начисленной суммы убытков</w:t>
      </w:r>
      <w:r w:rsidR="00177A1B" w:rsidRPr="003C0C81">
        <w:rPr>
          <w:szCs w:val="28"/>
        </w:rPr>
        <w:t>.</w:t>
      </w:r>
    </w:p>
    <w:p w:rsidR="00EF186A" w:rsidRPr="003C0C81" w:rsidRDefault="005E1F2A" w:rsidP="001412B1">
      <w:pPr>
        <w:widowControl w:val="0"/>
        <w:tabs>
          <w:tab w:val="num" w:pos="2130"/>
        </w:tabs>
        <w:ind w:firstLine="709"/>
        <w:jc w:val="both"/>
        <w:rPr>
          <w:spacing w:val="-2"/>
          <w:szCs w:val="28"/>
        </w:rPr>
      </w:pPr>
      <w:r w:rsidRPr="005E1F2A">
        <w:rPr>
          <w:spacing w:val="-2"/>
          <w:szCs w:val="28"/>
        </w:rPr>
        <w:t>4</w:t>
      </w:r>
      <w:r w:rsidR="00F72953">
        <w:rPr>
          <w:spacing w:val="-2"/>
          <w:szCs w:val="28"/>
        </w:rPr>
        <w:t>3</w:t>
      </w:r>
      <w:r w:rsidR="00492F95" w:rsidRPr="003C0C81">
        <w:rPr>
          <w:spacing w:val="-2"/>
          <w:szCs w:val="28"/>
        </w:rPr>
        <w:t xml:space="preserve">. </w:t>
      </w:r>
      <w:r w:rsidR="007329A0" w:rsidRPr="003C0C81">
        <w:rPr>
          <w:spacing w:val="-2"/>
          <w:szCs w:val="28"/>
        </w:rPr>
        <w:t>В иных</w:t>
      </w:r>
      <w:r w:rsidR="00351CBD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>случаях, не предусмотренных</w:t>
      </w:r>
      <w:r w:rsidR="00351CBD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 xml:space="preserve">Договором, Стороны несут </w:t>
      </w:r>
      <w:r w:rsidR="00C2156A" w:rsidRPr="003C0C81">
        <w:rPr>
          <w:spacing w:val="-2"/>
          <w:szCs w:val="28"/>
        </w:rPr>
        <w:t>установленную законод</w:t>
      </w:r>
      <w:r w:rsidR="00AA3A56" w:rsidRPr="003C0C81">
        <w:rPr>
          <w:spacing w:val="-2"/>
          <w:szCs w:val="28"/>
        </w:rPr>
        <w:t>ательством Республики Казахстан</w:t>
      </w:r>
      <w:r w:rsidR="00C7524A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>ответственность за неисполнение и/или ненадлежащее</w:t>
      </w:r>
      <w:r w:rsidR="00C7524A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>исполнение принятых н</w:t>
      </w:r>
      <w:r w:rsidR="00AA3A56" w:rsidRPr="003C0C81">
        <w:rPr>
          <w:spacing w:val="-2"/>
          <w:szCs w:val="28"/>
        </w:rPr>
        <w:t>а себя обязательств по Договору.</w:t>
      </w:r>
    </w:p>
    <w:p w:rsidR="00253EFD" w:rsidRPr="005E7098" w:rsidRDefault="00253EFD" w:rsidP="001412B1">
      <w:pPr>
        <w:widowControl w:val="0"/>
        <w:ind w:firstLine="709"/>
        <w:rPr>
          <w:b/>
          <w:sz w:val="20"/>
          <w:lang w:val="ru-MD"/>
        </w:rPr>
      </w:pPr>
    </w:p>
    <w:p w:rsidR="007329A0" w:rsidRPr="003C0C81" w:rsidRDefault="007329A0" w:rsidP="001412B1">
      <w:pPr>
        <w:widowControl w:val="0"/>
        <w:ind w:left="-7" w:firstLine="709"/>
        <w:jc w:val="center"/>
        <w:rPr>
          <w:szCs w:val="28"/>
        </w:rPr>
      </w:pPr>
      <w:r w:rsidRPr="003C0C81">
        <w:rPr>
          <w:b/>
          <w:szCs w:val="28"/>
          <w:lang w:val="ru-MD"/>
        </w:rPr>
        <w:t>1</w:t>
      </w:r>
      <w:r w:rsidR="005E1F2A" w:rsidRPr="005E1F2A">
        <w:rPr>
          <w:b/>
          <w:szCs w:val="28"/>
        </w:rPr>
        <w:t>0</w:t>
      </w:r>
      <w:r w:rsidRPr="003C0C81">
        <w:rPr>
          <w:b/>
          <w:szCs w:val="28"/>
          <w:lang w:val="ru-MD"/>
        </w:rPr>
        <w:t>. Обстоятельства непреодолимой силы</w:t>
      </w:r>
    </w:p>
    <w:p w:rsidR="007329A0" w:rsidRPr="003C0C81" w:rsidRDefault="005E1F2A" w:rsidP="001412B1">
      <w:pPr>
        <w:widowControl w:val="0"/>
        <w:tabs>
          <w:tab w:val="num" w:pos="2130"/>
        </w:tabs>
        <w:ind w:firstLine="709"/>
        <w:jc w:val="both"/>
        <w:rPr>
          <w:szCs w:val="28"/>
        </w:rPr>
      </w:pPr>
      <w:r w:rsidRPr="005E1F2A">
        <w:rPr>
          <w:szCs w:val="28"/>
        </w:rPr>
        <w:t>4</w:t>
      </w:r>
      <w:r w:rsidR="00F72953">
        <w:rPr>
          <w:szCs w:val="28"/>
        </w:rPr>
        <w:t>4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тороны освобождаются от ответственности за частичное или полное неисполнение обязательств по Договору, если оно явилось следствием действия обстоятельств непреодолимой силы, а именно пожара, наводнения, землетрясения, военных действий, блокады, запрещения экспорта или импорта, принятия актов государственных органов и т.д., если эти обстоятельства непосредственно повлияли на исполнение обязательств Сторон по Договору и при условии, что Стороны не могли препятствовать таким воздействиям и приняли все возможные меры и действия, применение которых можно было ожидать в сложившейся ситуации.</w:t>
      </w:r>
      <w:r w:rsidR="0067677B" w:rsidRPr="003C0C81">
        <w:rPr>
          <w:szCs w:val="28"/>
        </w:rPr>
        <w:t xml:space="preserve"> В этом случае</w:t>
      </w:r>
      <w:r w:rsidR="00782A16" w:rsidRPr="003C0C81">
        <w:rPr>
          <w:szCs w:val="28"/>
        </w:rPr>
        <w:t xml:space="preserve"> Стороны освобожда</w:t>
      </w:r>
      <w:r w:rsidR="0067677B" w:rsidRPr="003C0C81">
        <w:rPr>
          <w:szCs w:val="28"/>
        </w:rPr>
        <w:t xml:space="preserve">ются от </w:t>
      </w:r>
      <w:r w:rsidR="0067677B" w:rsidRPr="003C0C81">
        <w:rPr>
          <w:szCs w:val="28"/>
        </w:rPr>
        <w:lastRenderedPageBreak/>
        <w:t>ответственности на срок</w:t>
      </w:r>
      <w:r w:rsidR="00782A16" w:rsidRPr="003C0C81">
        <w:rPr>
          <w:szCs w:val="28"/>
        </w:rPr>
        <w:t xml:space="preserve"> соразмерно времени, в течение которого  действовали такие обстоятельства</w:t>
      </w:r>
      <w:r w:rsidR="00ED0F12" w:rsidRPr="003C0C81">
        <w:rPr>
          <w:szCs w:val="28"/>
        </w:rPr>
        <w:t xml:space="preserve"> и  их  последствия</w:t>
      </w:r>
      <w:r w:rsidR="00782A16" w:rsidRPr="003C0C81">
        <w:rPr>
          <w:szCs w:val="28"/>
        </w:rPr>
        <w:t xml:space="preserve">. </w:t>
      </w:r>
    </w:p>
    <w:p w:rsidR="007329A0" w:rsidRPr="003C0C81" w:rsidRDefault="005E1F2A" w:rsidP="001412B1">
      <w:pPr>
        <w:widowControl w:val="0"/>
        <w:tabs>
          <w:tab w:val="num" w:pos="2130"/>
        </w:tabs>
        <w:ind w:firstLine="709"/>
        <w:jc w:val="both"/>
        <w:rPr>
          <w:szCs w:val="28"/>
        </w:rPr>
      </w:pPr>
      <w:r w:rsidRPr="005E1F2A">
        <w:rPr>
          <w:szCs w:val="28"/>
        </w:rPr>
        <w:t>4</w:t>
      </w:r>
      <w:r w:rsidR="00F72953">
        <w:rPr>
          <w:szCs w:val="28"/>
        </w:rPr>
        <w:t>5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В случае возникновения обстоятельств непреодолимой силы Сторона, у которой появились такие обстоятельства, обязана:</w:t>
      </w:r>
    </w:p>
    <w:p w:rsidR="007329A0" w:rsidRPr="003C0C81" w:rsidRDefault="007329A0" w:rsidP="001412B1">
      <w:pPr>
        <w:widowControl w:val="0"/>
        <w:ind w:left="-7" w:firstLine="709"/>
        <w:jc w:val="both"/>
        <w:rPr>
          <w:szCs w:val="28"/>
        </w:rPr>
      </w:pPr>
      <w:r w:rsidRPr="003C0C81">
        <w:rPr>
          <w:szCs w:val="28"/>
        </w:rPr>
        <w:t>1) в течение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5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(пяти) календарных дней письменно уведомить об этом другую Сторону. В уведомлении должны содержаться подробные характеристики обстоятельств непреодолимой силы, состояния Товара, возможные последствия</w:t>
      </w:r>
      <w:r w:rsidR="00351CBD">
        <w:rPr>
          <w:szCs w:val="28"/>
        </w:rPr>
        <w:t xml:space="preserve"> </w:t>
      </w:r>
      <w:r w:rsidRPr="003C0C81">
        <w:rPr>
          <w:szCs w:val="28"/>
        </w:rPr>
        <w:t>и меры, которые намерена предпринять Сторона для сведения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к минимуму последствий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таких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обстоятельств;</w:t>
      </w:r>
    </w:p>
    <w:p w:rsidR="007329A0" w:rsidRPr="003C0C81" w:rsidRDefault="007329A0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 xml:space="preserve">2) в течение 10 (десяти) календарных дней с даты </w:t>
      </w:r>
      <w:r w:rsidR="00820C76" w:rsidRPr="003C0C81">
        <w:rPr>
          <w:szCs w:val="28"/>
        </w:rPr>
        <w:t>окончания</w:t>
      </w:r>
      <w:r w:rsidR="00381D54">
        <w:rPr>
          <w:szCs w:val="28"/>
        </w:rPr>
        <w:t xml:space="preserve"> </w:t>
      </w:r>
      <w:r w:rsidRPr="003C0C81">
        <w:rPr>
          <w:szCs w:val="28"/>
        </w:rPr>
        <w:t xml:space="preserve">вышеуказанных обстоятельств непреодолимой силы обеспечить за свой счет предоставление другой Стороне свидетельства, выданного Торгово-промышленной палатой или иным уполномоченным органом страны нахождения Стороны, которое должно содержать наименования Сторон, общее описание обязательств, вытекающих из Договора, указание на лицо, по просьбе которого выдано свидетельство, дату и место выдачи свидетельства, </w:t>
      </w:r>
      <w:r w:rsidR="006216A1" w:rsidRPr="003C0C81">
        <w:rPr>
          <w:szCs w:val="28"/>
        </w:rPr>
        <w:t xml:space="preserve">информацию о </w:t>
      </w:r>
      <w:r w:rsidRPr="003C0C81">
        <w:rPr>
          <w:szCs w:val="28"/>
        </w:rPr>
        <w:t>срок</w:t>
      </w:r>
      <w:r w:rsidR="006216A1" w:rsidRPr="003C0C81">
        <w:rPr>
          <w:szCs w:val="28"/>
        </w:rPr>
        <w:t>е</w:t>
      </w:r>
      <w:r w:rsidRPr="003C0C81">
        <w:rPr>
          <w:szCs w:val="28"/>
        </w:rPr>
        <w:t xml:space="preserve"> действия обстоятельств непреодолимой силы, степен</w:t>
      </w:r>
      <w:r w:rsidR="006216A1" w:rsidRPr="003C0C81">
        <w:rPr>
          <w:szCs w:val="28"/>
        </w:rPr>
        <w:t>и</w:t>
      </w:r>
      <w:r w:rsidRPr="003C0C81">
        <w:rPr>
          <w:szCs w:val="28"/>
        </w:rPr>
        <w:t xml:space="preserve"> влияния обстоятельств непреодолимой силы на исполнение обязательств по Договору.</w:t>
      </w:r>
    </w:p>
    <w:p w:rsidR="007329A0" w:rsidRPr="003C0C81" w:rsidRDefault="005E1F2A" w:rsidP="001412B1">
      <w:pPr>
        <w:widowControl w:val="0"/>
        <w:ind w:firstLine="709"/>
        <w:jc w:val="both"/>
        <w:rPr>
          <w:szCs w:val="28"/>
        </w:rPr>
      </w:pPr>
      <w:r w:rsidRPr="005E1F2A">
        <w:rPr>
          <w:szCs w:val="28"/>
        </w:rPr>
        <w:t>4</w:t>
      </w:r>
      <w:r w:rsidR="00F72953">
        <w:rPr>
          <w:szCs w:val="28"/>
        </w:rPr>
        <w:t>6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тороны согласились, что в случае несоблюдения вышеуказанных условий оформления свидетельства о действии обстоятельств непреодолимой силы, сроков уведомления,</w:t>
      </w:r>
      <w:r w:rsidR="00381D54">
        <w:rPr>
          <w:szCs w:val="28"/>
        </w:rPr>
        <w:t xml:space="preserve"> </w:t>
      </w:r>
      <w:r w:rsidR="007329A0" w:rsidRPr="003C0C81">
        <w:rPr>
          <w:szCs w:val="28"/>
        </w:rPr>
        <w:t>предоставления свидетельства никакие обстоятельства не будут рассматриваться как обстоятельства непреодолимой силы и обязательства Сторон по Договору не могут быть сняты или ограничены каким-либо образом.</w:t>
      </w:r>
    </w:p>
    <w:p w:rsidR="00D158A1" w:rsidRPr="003C0C81" w:rsidRDefault="002A0887" w:rsidP="001412B1">
      <w:pPr>
        <w:widowControl w:val="0"/>
        <w:tabs>
          <w:tab w:val="num" w:pos="2130"/>
        </w:tabs>
        <w:ind w:firstLine="709"/>
        <w:jc w:val="both"/>
        <w:rPr>
          <w:spacing w:val="-2"/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7</w:t>
      </w:r>
      <w:r w:rsidR="00492F95" w:rsidRPr="003C0C81">
        <w:rPr>
          <w:szCs w:val="28"/>
        </w:rPr>
        <w:t>.</w:t>
      </w:r>
      <w:r w:rsidR="0011490B">
        <w:rPr>
          <w:szCs w:val="28"/>
        </w:rPr>
        <w:t xml:space="preserve"> </w:t>
      </w:r>
      <w:r w:rsidR="007329A0" w:rsidRPr="003C0C81">
        <w:rPr>
          <w:spacing w:val="-2"/>
          <w:szCs w:val="28"/>
        </w:rPr>
        <w:t>Если</w:t>
      </w:r>
      <w:r w:rsidR="00596E84" w:rsidRPr="003C0C81">
        <w:rPr>
          <w:szCs w:val="28"/>
        </w:rPr>
        <w:t xml:space="preserve"> обстоятельства непреодолимой силы</w:t>
      </w:r>
      <w:r w:rsidR="00381D54">
        <w:rPr>
          <w:szCs w:val="28"/>
        </w:rPr>
        <w:t xml:space="preserve"> </w:t>
      </w:r>
      <w:r w:rsidR="007329A0" w:rsidRPr="003C0C81">
        <w:rPr>
          <w:spacing w:val="-2"/>
          <w:szCs w:val="28"/>
        </w:rPr>
        <w:t>будут продолжаться более 60 (шестидесяти) календарных дней, то каждая из Сторон будет иметь право отказаться от дальнейшего исполнения обя</w:t>
      </w:r>
      <w:r w:rsidR="0011490B">
        <w:rPr>
          <w:spacing w:val="-2"/>
          <w:szCs w:val="28"/>
        </w:rPr>
        <w:t>зательств по Договору</w:t>
      </w:r>
      <w:r w:rsidR="007329A0" w:rsidRPr="003C0C81">
        <w:rPr>
          <w:spacing w:val="-2"/>
          <w:szCs w:val="28"/>
        </w:rPr>
        <w:t xml:space="preserve"> и ни одна из Сторон не будет иметь права требовать возмещения воз</w:t>
      </w:r>
      <w:r w:rsidR="007646D8" w:rsidRPr="003C0C81">
        <w:rPr>
          <w:spacing w:val="-2"/>
          <w:szCs w:val="28"/>
        </w:rPr>
        <w:t xml:space="preserve">можных убытков другой Стороной. В </w:t>
      </w:r>
      <w:r w:rsidR="00750E20" w:rsidRPr="003C0C81">
        <w:rPr>
          <w:spacing w:val="-2"/>
          <w:szCs w:val="28"/>
        </w:rPr>
        <w:t>данном</w:t>
      </w:r>
      <w:r w:rsidR="007646D8" w:rsidRPr="003C0C81">
        <w:rPr>
          <w:spacing w:val="-2"/>
          <w:szCs w:val="28"/>
        </w:rPr>
        <w:t xml:space="preserve"> случае </w:t>
      </w:r>
      <w:r w:rsidR="007329A0" w:rsidRPr="003C0C81">
        <w:rPr>
          <w:spacing w:val="-2"/>
          <w:szCs w:val="28"/>
        </w:rPr>
        <w:t>Договор может быть расторгнут, при этом Заказчик оплачивает Поставщику фактически поставленный и принятый Заказчиком Товар на дату расторжения настоящего Договора.</w:t>
      </w:r>
    </w:p>
    <w:p w:rsidR="008F7E7A" w:rsidRDefault="008F7E7A" w:rsidP="001412B1">
      <w:pPr>
        <w:widowControl w:val="0"/>
        <w:ind w:left="-7" w:firstLine="709"/>
        <w:rPr>
          <w:sz w:val="20"/>
        </w:rPr>
      </w:pPr>
    </w:p>
    <w:p w:rsidR="00650716" w:rsidRPr="005E7098" w:rsidRDefault="00650716" w:rsidP="001412B1">
      <w:pPr>
        <w:widowControl w:val="0"/>
        <w:ind w:left="-7" w:firstLine="709"/>
        <w:rPr>
          <w:sz w:val="20"/>
        </w:rPr>
      </w:pPr>
    </w:p>
    <w:p w:rsidR="007329A0" w:rsidRPr="003C0C81" w:rsidRDefault="007329A0" w:rsidP="001412B1">
      <w:pPr>
        <w:widowControl w:val="0"/>
        <w:ind w:left="-7" w:firstLine="709"/>
        <w:jc w:val="center"/>
        <w:rPr>
          <w:b/>
          <w:szCs w:val="28"/>
        </w:rPr>
      </w:pPr>
      <w:r w:rsidRPr="003C0C81">
        <w:rPr>
          <w:b/>
          <w:szCs w:val="28"/>
        </w:rPr>
        <w:t>1</w:t>
      </w:r>
      <w:r w:rsidR="005E1F2A" w:rsidRPr="005E1F2A">
        <w:rPr>
          <w:b/>
          <w:szCs w:val="28"/>
        </w:rPr>
        <w:t>1</w:t>
      </w:r>
      <w:r w:rsidRPr="003C0C81">
        <w:rPr>
          <w:b/>
          <w:szCs w:val="28"/>
        </w:rPr>
        <w:t>. Расторжение Договора</w:t>
      </w:r>
    </w:p>
    <w:p w:rsidR="007329A0" w:rsidRPr="003C0C81" w:rsidRDefault="005E1F2A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 w:rsidRPr="005E1F2A">
        <w:rPr>
          <w:sz w:val="28"/>
          <w:szCs w:val="28"/>
        </w:rPr>
        <w:t>4</w:t>
      </w:r>
      <w:r w:rsidR="00F72953">
        <w:rPr>
          <w:sz w:val="28"/>
          <w:szCs w:val="28"/>
        </w:rPr>
        <w:t>8</w:t>
      </w:r>
      <w:r w:rsidR="00492F95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Договор может быть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расторгнут по соглашению Сторон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в случаях,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 xml:space="preserve">предусмотренных законодательством Республики Казахстан, или </w:t>
      </w:r>
      <w:r w:rsidR="00951FC4" w:rsidRPr="003C0C81">
        <w:rPr>
          <w:sz w:val="28"/>
          <w:szCs w:val="28"/>
        </w:rPr>
        <w:t xml:space="preserve">в одностороннем порядке </w:t>
      </w:r>
      <w:r w:rsidR="007329A0" w:rsidRPr="003C0C81">
        <w:rPr>
          <w:sz w:val="28"/>
          <w:szCs w:val="28"/>
        </w:rPr>
        <w:t>по инициативе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одной из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Сторон.</w:t>
      </w:r>
    </w:p>
    <w:p w:rsidR="007329A0" w:rsidRPr="003C0C81" w:rsidRDefault="00F72953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>
        <w:rPr>
          <w:sz w:val="28"/>
          <w:szCs w:val="28"/>
        </w:rPr>
        <w:t>49</w:t>
      </w:r>
      <w:r w:rsidR="00492F95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Заказчик вправе </w:t>
      </w:r>
      <w:r w:rsidR="00AF1715" w:rsidRPr="003C0C81">
        <w:rPr>
          <w:sz w:val="28"/>
          <w:szCs w:val="28"/>
        </w:rPr>
        <w:t>отказаться от исполнения</w:t>
      </w:r>
      <w:r w:rsidR="007329A0" w:rsidRPr="003C0C81">
        <w:rPr>
          <w:sz w:val="28"/>
          <w:szCs w:val="28"/>
        </w:rPr>
        <w:t xml:space="preserve"> Договор</w:t>
      </w:r>
      <w:r w:rsidR="00AF1715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 xml:space="preserve"> в одностороннем порядке в случаях:</w:t>
      </w:r>
    </w:p>
    <w:p w:rsidR="00B4036B" w:rsidRPr="003C0C81" w:rsidRDefault="007329A0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>нарушения сроков поставки Товара</w:t>
      </w:r>
      <w:r w:rsidR="00B4036B" w:rsidRPr="003C0C81">
        <w:rPr>
          <w:sz w:val="28"/>
          <w:szCs w:val="28"/>
        </w:rPr>
        <w:t>;</w:t>
      </w:r>
    </w:p>
    <w:p w:rsidR="004057D9" w:rsidRPr="003C0C81" w:rsidRDefault="00B4036B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 xml:space="preserve">нарушения сроков </w:t>
      </w:r>
      <w:r w:rsidR="00605EA6" w:rsidRPr="003C0C81">
        <w:rPr>
          <w:sz w:val="28"/>
          <w:szCs w:val="28"/>
        </w:rPr>
        <w:t>замены некачественного Товара;</w:t>
      </w:r>
    </w:p>
    <w:p w:rsidR="007329A0" w:rsidRPr="003C0C81" w:rsidRDefault="007329A0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>поставки некачественного Товара;</w:t>
      </w:r>
    </w:p>
    <w:p w:rsidR="007329A0" w:rsidRPr="003C0C81" w:rsidRDefault="007329A0" w:rsidP="001412B1">
      <w:pPr>
        <w:pStyle w:val="2"/>
        <w:widowControl w:val="0"/>
        <w:spacing w:line="235" w:lineRule="auto"/>
        <w:rPr>
          <w:sz w:val="28"/>
          <w:szCs w:val="28"/>
        </w:rPr>
      </w:pPr>
      <w:r w:rsidRPr="003C0C81">
        <w:rPr>
          <w:sz w:val="28"/>
          <w:szCs w:val="28"/>
        </w:rPr>
        <w:t>непоставки (недопоставки) Товара;</w:t>
      </w:r>
    </w:p>
    <w:p w:rsidR="006D030C" w:rsidRPr="003C0C81" w:rsidRDefault="00A17063" w:rsidP="001412B1">
      <w:pPr>
        <w:widowControl w:val="0"/>
        <w:tabs>
          <w:tab w:val="left" w:pos="0"/>
        </w:tabs>
        <w:ind w:firstLine="709"/>
        <w:jc w:val="both"/>
        <w:rPr>
          <w:i/>
          <w:szCs w:val="28"/>
        </w:rPr>
      </w:pPr>
      <w:r w:rsidRPr="003C0C81">
        <w:rPr>
          <w:szCs w:val="28"/>
        </w:rPr>
        <w:lastRenderedPageBreak/>
        <w:t xml:space="preserve">предоставления Поставщиком недостоверной информации по доле </w:t>
      </w:r>
      <w:r w:rsidR="00E328FE" w:rsidRPr="003C0C81">
        <w:rPr>
          <w:szCs w:val="28"/>
        </w:rPr>
        <w:t xml:space="preserve">местного </w:t>
      </w:r>
      <w:r w:rsidRPr="003C0C81">
        <w:rPr>
          <w:szCs w:val="28"/>
        </w:rPr>
        <w:t>содержания</w:t>
      </w:r>
      <w:r w:rsidR="00951FC4" w:rsidRPr="003C0C81">
        <w:rPr>
          <w:szCs w:val="28"/>
        </w:rPr>
        <w:t>,</w:t>
      </w:r>
      <w:r w:rsidR="00351CBD">
        <w:rPr>
          <w:szCs w:val="28"/>
        </w:rPr>
        <w:t xml:space="preserve"> </w:t>
      </w:r>
      <w:r w:rsidR="00951FC4" w:rsidRPr="003C0C81">
        <w:rPr>
          <w:szCs w:val="28"/>
        </w:rPr>
        <w:t>в результате которого у З</w:t>
      </w:r>
      <w:r w:rsidR="00B21C58" w:rsidRPr="003C0C81">
        <w:rPr>
          <w:szCs w:val="28"/>
        </w:rPr>
        <w:t>аказчика</w:t>
      </w:r>
      <w:r w:rsidR="00381D54">
        <w:rPr>
          <w:szCs w:val="28"/>
        </w:rPr>
        <w:t xml:space="preserve"> </w:t>
      </w:r>
      <w:r w:rsidR="00951FC4" w:rsidRPr="003C0C81">
        <w:rPr>
          <w:szCs w:val="28"/>
        </w:rPr>
        <w:t xml:space="preserve">возникает право </w:t>
      </w:r>
      <w:r w:rsidR="005876DF" w:rsidRPr="003C0C81">
        <w:rPr>
          <w:szCs w:val="28"/>
        </w:rPr>
        <w:t>требова</w:t>
      </w:r>
      <w:r w:rsidR="00951FC4" w:rsidRPr="003C0C81">
        <w:rPr>
          <w:szCs w:val="28"/>
        </w:rPr>
        <w:t>ть возмещения</w:t>
      </w:r>
      <w:r w:rsidR="005876DF" w:rsidRPr="003C0C81">
        <w:rPr>
          <w:szCs w:val="28"/>
        </w:rPr>
        <w:t xml:space="preserve"> Поставщиком причиненных убытков</w:t>
      </w:r>
      <w:r w:rsidR="00381D54">
        <w:rPr>
          <w:szCs w:val="28"/>
        </w:rPr>
        <w:t xml:space="preserve"> </w:t>
      </w:r>
      <w:r w:rsidR="006D030C" w:rsidRPr="003C0C81">
        <w:rPr>
          <w:szCs w:val="28"/>
        </w:rPr>
        <w:t xml:space="preserve">(указывается в Договоре, заключаемом </w:t>
      </w:r>
      <w:r w:rsidR="003C06D1" w:rsidRPr="003C0C81">
        <w:rPr>
          <w:szCs w:val="28"/>
        </w:rPr>
        <w:t xml:space="preserve">с отечественным производителем закупаемого Товара </w:t>
      </w:r>
      <w:r w:rsidR="006D030C" w:rsidRPr="003C0C81">
        <w:rPr>
          <w:szCs w:val="28"/>
        </w:rPr>
        <w:t>по итогам тендера</w:t>
      </w:r>
      <w:r w:rsidR="00E328FE" w:rsidRPr="003C0C81">
        <w:rPr>
          <w:szCs w:val="28"/>
        </w:rPr>
        <w:t xml:space="preserve"> или запроса ценовых предложений</w:t>
      </w:r>
      <w:r w:rsidR="006D030C" w:rsidRPr="003C0C81">
        <w:rPr>
          <w:szCs w:val="28"/>
        </w:rPr>
        <w:t>)</w:t>
      </w:r>
      <w:r w:rsidR="006F360B" w:rsidRPr="003C0C81">
        <w:rPr>
          <w:szCs w:val="28"/>
        </w:rPr>
        <w:t>;</w:t>
      </w:r>
    </w:p>
    <w:p w:rsidR="006F360B" w:rsidRPr="003C0C81" w:rsidRDefault="006F360B" w:rsidP="001412B1">
      <w:pPr>
        <w:pStyle w:val="af"/>
        <w:ind w:firstLine="709"/>
        <w:rPr>
          <w:rFonts w:ascii="Times New Roman" w:hAnsi="Times New Roman"/>
          <w:szCs w:val="28"/>
        </w:rPr>
      </w:pPr>
      <w:r w:rsidRPr="003C0C81">
        <w:rPr>
          <w:rFonts w:ascii="Times New Roman" w:hAnsi="Times New Roman"/>
          <w:szCs w:val="28"/>
        </w:rPr>
        <w:t>выявления нарушений в проведенных процедурах закупок Товара</w:t>
      </w:r>
      <w:r w:rsidR="00381D54">
        <w:rPr>
          <w:rFonts w:ascii="Times New Roman" w:hAnsi="Times New Roman"/>
          <w:szCs w:val="28"/>
        </w:rPr>
        <w:t xml:space="preserve"> </w:t>
      </w:r>
      <w:r w:rsidR="00B21C58" w:rsidRPr="003C0C81">
        <w:rPr>
          <w:rFonts w:ascii="Times New Roman" w:hAnsi="Times New Roman"/>
          <w:szCs w:val="28"/>
        </w:rPr>
        <w:t>(</w:t>
      </w:r>
      <w:r w:rsidR="0027254D" w:rsidRPr="003C0C81">
        <w:rPr>
          <w:rFonts w:ascii="Times New Roman" w:hAnsi="Times New Roman"/>
          <w:szCs w:val="28"/>
        </w:rPr>
        <w:t>без предъявления Поставщиком понесенных убытков и расходов, связанных с расторжением</w:t>
      </w:r>
      <w:r w:rsidR="00744C15" w:rsidRPr="003C0C81">
        <w:rPr>
          <w:rFonts w:ascii="Times New Roman" w:hAnsi="Times New Roman"/>
          <w:szCs w:val="28"/>
        </w:rPr>
        <w:t xml:space="preserve"> Договора</w:t>
      </w:r>
      <w:r w:rsidR="00B21C58" w:rsidRPr="003C0C81">
        <w:rPr>
          <w:rFonts w:ascii="Times New Roman" w:hAnsi="Times New Roman"/>
          <w:szCs w:val="28"/>
        </w:rPr>
        <w:t>)</w:t>
      </w:r>
      <w:r w:rsidRPr="003C0C81">
        <w:rPr>
          <w:rFonts w:ascii="Times New Roman" w:hAnsi="Times New Roman"/>
          <w:szCs w:val="28"/>
        </w:rPr>
        <w:t>;</w:t>
      </w:r>
    </w:p>
    <w:p w:rsidR="007329A0" w:rsidRPr="008F3BEF" w:rsidRDefault="00187284" w:rsidP="008F3BEF">
      <w:pPr>
        <w:pStyle w:val="af"/>
        <w:ind w:firstLine="709"/>
        <w:rPr>
          <w:rFonts w:ascii="Times New Roman" w:hAnsi="Times New Roman"/>
          <w:szCs w:val="28"/>
        </w:rPr>
      </w:pPr>
      <w:r w:rsidRPr="003C0C81">
        <w:rPr>
          <w:rFonts w:ascii="Times New Roman" w:hAnsi="Times New Roman"/>
          <w:szCs w:val="28"/>
        </w:rPr>
        <w:t>отсутствия необходимости в дальнейшем исполнении Поставщиком обязательств, предусмотренных Договором;</w:t>
      </w:r>
    </w:p>
    <w:p w:rsidR="007329A0" w:rsidRPr="003C0C81" w:rsidRDefault="007329A0" w:rsidP="001412B1">
      <w:pPr>
        <w:pStyle w:val="2"/>
        <w:widowControl w:val="0"/>
        <w:spacing w:line="235" w:lineRule="auto"/>
        <w:rPr>
          <w:sz w:val="28"/>
          <w:szCs w:val="28"/>
        </w:rPr>
      </w:pPr>
      <w:r w:rsidRPr="003C0C81">
        <w:rPr>
          <w:sz w:val="28"/>
          <w:szCs w:val="28"/>
        </w:rPr>
        <w:t>наступления иных обстоятельств, влекущих ненадлежащее исполнение Поставщи</w:t>
      </w:r>
      <w:r w:rsidR="00605EA6" w:rsidRPr="003C0C81">
        <w:rPr>
          <w:sz w:val="28"/>
          <w:szCs w:val="28"/>
        </w:rPr>
        <w:t>ком обязательств по Договору.</w:t>
      </w:r>
    </w:p>
    <w:p w:rsidR="00093EC7" w:rsidRPr="003C0C81" w:rsidRDefault="002A0887" w:rsidP="00093EC7">
      <w:pPr>
        <w:ind w:firstLine="709"/>
        <w:jc w:val="both"/>
        <w:rPr>
          <w:spacing w:val="1"/>
          <w:szCs w:val="28"/>
        </w:rPr>
      </w:pPr>
      <w:r w:rsidRPr="002A0887">
        <w:rPr>
          <w:szCs w:val="28"/>
        </w:rPr>
        <w:t>5</w:t>
      </w:r>
      <w:r w:rsidR="00F72953">
        <w:rPr>
          <w:szCs w:val="28"/>
        </w:rPr>
        <w:t>0</w:t>
      </w:r>
      <w:r w:rsidR="0027254D" w:rsidRPr="003C0C81">
        <w:rPr>
          <w:szCs w:val="28"/>
        </w:rPr>
        <w:t xml:space="preserve">. Заказчик обязан отказаться от исполнения Договора в одностороннем порядке в случае несвоевременного внесения </w:t>
      </w:r>
      <w:r w:rsidR="00042442" w:rsidRPr="003C0C81">
        <w:rPr>
          <w:szCs w:val="28"/>
        </w:rPr>
        <w:t xml:space="preserve">Поставщиком </w:t>
      </w:r>
      <w:r w:rsidR="0027254D" w:rsidRPr="003C0C81">
        <w:rPr>
          <w:szCs w:val="28"/>
        </w:rPr>
        <w:t>обеспечения исполнения Договора и/или обеспече</w:t>
      </w:r>
      <w:r w:rsidR="00042442" w:rsidRPr="003C0C81">
        <w:rPr>
          <w:szCs w:val="28"/>
        </w:rPr>
        <w:t>ния возврата авансового платежа (</w:t>
      </w:r>
      <w:r w:rsidR="00093EC7" w:rsidRPr="003C0C81">
        <w:rPr>
          <w:spacing w:val="1"/>
          <w:szCs w:val="28"/>
        </w:rPr>
        <w:t>указывается в случае</w:t>
      </w:r>
      <w:r w:rsidR="0011490B">
        <w:rPr>
          <w:spacing w:val="1"/>
          <w:szCs w:val="28"/>
        </w:rPr>
        <w:t>,</w:t>
      </w:r>
      <w:r w:rsidR="00093EC7" w:rsidRPr="003C0C81">
        <w:rPr>
          <w:spacing w:val="1"/>
          <w:szCs w:val="28"/>
        </w:rPr>
        <w:t xml:space="preserve"> если Договором предусмотрено внесение обеспечения исполнения Договора и/или обеспечения возврата авансового платежа).</w:t>
      </w:r>
    </w:p>
    <w:p w:rsidR="007329A0" w:rsidRPr="003C0C81" w:rsidRDefault="002A0887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 w:rsidRPr="002A0887">
        <w:rPr>
          <w:sz w:val="28"/>
          <w:szCs w:val="28"/>
        </w:rPr>
        <w:t>5</w:t>
      </w:r>
      <w:r w:rsidR="00F72953">
        <w:rPr>
          <w:sz w:val="28"/>
          <w:szCs w:val="28"/>
        </w:rPr>
        <w:t>1</w:t>
      </w:r>
      <w:r w:rsidR="00C0359F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оставщик вправе </w:t>
      </w:r>
      <w:r w:rsidR="00570A29" w:rsidRPr="003C0C81">
        <w:rPr>
          <w:sz w:val="28"/>
          <w:szCs w:val="28"/>
        </w:rPr>
        <w:t>отказаться от исполнения</w:t>
      </w:r>
      <w:r w:rsidR="007329A0" w:rsidRPr="003C0C81">
        <w:rPr>
          <w:sz w:val="28"/>
          <w:szCs w:val="28"/>
        </w:rPr>
        <w:t xml:space="preserve"> Договор</w:t>
      </w:r>
      <w:r w:rsidR="00570A29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 xml:space="preserve"> в одностороннем порядке в случа</w:t>
      </w:r>
      <w:r w:rsidR="00C907BB" w:rsidRPr="003C0C81">
        <w:rPr>
          <w:sz w:val="28"/>
          <w:szCs w:val="28"/>
        </w:rPr>
        <w:t xml:space="preserve">е нарушения Заказчиком сроков оплаты, предусмотренных </w:t>
      </w:r>
      <w:r w:rsidR="007329A0" w:rsidRPr="003C0C81">
        <w:rPr>
          <w:sz w:val="28"/>
          <w:szCs w:val="28"/>
        </w:rPr>
        <w:t>Договором,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более чем на 2 (два) месяца.</w:t>
      </w:r>
    </w:p>
    <w:p w:rsidR="007329A0" w:rsidRPr="003C0C81" w:rsidRDefault="002A0887" w:rsidP="00B21C58">
      <w:pPr>
        <w:pStyle w:val="2"/>
        <w:widowControl w:val="0"/>
        <w:tabs>
          <w:tab w:val="num" w:pos="2130"/>
        </w:tabs>
        <w:spacing w:line="235" w:lineRule="auto"/>
        <w:rPr>
          <w:spacing w:val="-2"/>
          <w:sz w:val="28"/>
          <w:szCs w:val="28"/>
        </w:rPr>
      </w:pPr>
      <w:r w:rsidRPr="002A0887">
        <w:rPr>
          <w:spacing w:val="-2"/>
          <w:sz w:val="28"/>
          <w:szCs w:val="28"/>
        </w:rPr>
        <w:t>5</w:t>
      </w:r>
      <w:r w:rsidR="00F72953">
        <w:rPr>
          <w:spacing w:val="-2"/>
          <w:sz w:val="28"/>
          <w:szCs w:val="28"/>
        </w:rPr>
        <w:t>2</w:t>
      </w:r>
      <w:r w:rsidR="00C0359F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 xml:space="preserve">В </w:t>
      </w:r>
      <w:r w:rsidR="00BC47D0" w:rsidRPr="003C0C81">
        <w:rPr>
          <w:spacing w:val="-2"/>
          <w:sz w:val="28"/>
          <w:szCs w:val="28"/>
        </w:rPr>
        <w:t>случае</w:t>
      </w:r>
      <w:r w:rsidR="00381D54">
        <w:rPr>
          <w:spacing w:val="-2"/>
          <w:sz w:val="28"/>
          <w:szCs w:val="28"/>
        </w:rPr>
        <w:t xml:space="preserve"> </w:t>
      </w:r>
      <w:r w:rsidR="00BC47D0" w:rsidRPr="003C0C81">
        <w:rPr>
          <w:spacing w:val="-2"/>
          <w:sz w:val="28"/>
          <w:szCs w:val="28"/>
        </w:rPr>
        <w:t xml:space="preserve">досрочного </w:t>
      </w:r>
      <w:r w:rsidR="007329A0" w:rsidRPr="003C0C81">
        <w:rPr>
          <w:spacing w:val="-2"/>
          <w:sz w:val="28"/>
          <w:szCs w:val="28"/>
        </w:rPr>
        <w:t xml:space="preserve">расторжения Договора Сторона, инициирующая его расторжение, направляет другой Стороне </w:t>
      </w:r>
      <w:r w:rsidR="00BC47D0" w:rsidRPr="003C0C81">
        <w:rPr>
          <w:spacing w:val="-2"/>
          <w:sz w:val="28"/>
          <w:szCs w:val="28"/>
        </w:rPr>
        <w:t xml:space="preserve">письменное </w:t>
      </w:r>
      <w:r w:rsidR="007329A0" w:rsidRPr="003C0C81">
        <w:rPr>
          <w:spacing w:val="-2"/>
          <w:sz w:val="28"/>
          <w:szCs w:val="28"/>
        </w:rPr>
        <w:t>уведомление о расторжении Договора</w:t>
      </w:r>
      <w:r w:rsidR="00BC47D0" w:rsidRPr="003C0C81">
        <w:rPr>
          <w:spacing w:val="-2"/>
          <w:sz w:val="28"/>
          <w:szCs w:val="28"/>
        </w:rPr>
        <w:t xml:space="preserve"> по адресу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указанному в разделе 1</w:t>
      </w:r>
      <w:r w:rsidR="005F3A63">
        <w:rPr>
          <w:spacing w:val="-2"/>
          <w:sz w:val="28"/>
          <w:szCs w:val="28"/>
        </w:rPr>
        <w:t>5</w:t>
      </w:r>
      <w:r w:rsidR="00BC47D0" w:rsidRPr="003C0C81">
        <w:rPr>
          <w:spacing w:val="-2"/>
          <w:sz w:val="28"/>
          <w:szCs w:val="28"/>
        </w:rPr>
        <w:t xml:space="preserve"> Договора</w:t>
      </w:r>
      <w:r w:rsidR="007329A0" w:rsidRPr="003C0C81">
        <w:rPr>
          <w:spacing w:val="-2"/>
          <w:sz w:val="28"/>
          <w:szCs w:val="28"/>
        </w:rPr>
        <w:t xml:space="preserve">. При этом Договор считается расторгнутым </w:t>
      </w:r>
      <w:r w:rsidR="00FE2050" w:rsidRPr="003C0C81">
        <w:rPr>
          <w:spacing w:val="-2"/>
          <w:sz w:val="28"/>
          <w:szCs w:val="28"/>
        </w:rPr>
        <w:t>с даты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указанной в уведомлении, в том числе в случае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если </w:t>
      </w:r>
      <w:r w:rsidR="00951FC4" w:rsidRPr="003C0C81">
        <w:rPr>
          <w:spacing w:val="-2"/>
          <w:sz w:val="28"/>
          <w:szCs w:val="28"/>
        </w:rPr>
        <w:t xml:space="preserve">указанное </w:t>
      </w:r>
      <w:r w:rsidR="00BC47D0" w:rsidRPr="003C0C81">
        <w:rPr>
          <w:spacing w:val="-2"/>
          <w:sz w:val="28"/>
          <w:szCs w:val="28"/>
        </w:rPr>
        <w:t xml:space="preserve">уведомление не получено по вине Поставщика по причине смены юридического адреса. </w:t>
      </w:r>
      <w:r w:rsidR="00467889" w:rsidRPr="003C0C81">
        <w:rPr>
          <w:spacing w:val="-2"/>
          <w:sz w:val="28"/>
          <w:szCs w:val="28"/>
        </w:rPr>
        <w:t xml:space="preserve">В этом случае Заказчик оплачивает Поставщику </w:t>
      </w:r>
      <w:r w:rsidR="00B21C58" w:rsidRPr="003C0C81">
        <w:rPr>
          <w:spacing w:val="-2"/>
          <w:sz w:val="28"/>
          <w:szCs w:val="28"/>
        </w:rPr>
        <w:t xml:space="preserve">Товар, </w:t>
      </w:r>
      <w:r w:rsidR="00467889" w:rsidRPr="003C0C81">
        <w:rPr>
          <w:spacing w:val="-2"/>
          <w:sz w:val="28"/>
          <w:szCs w:val="28"/>
        </w:rPr>
        <w:t>фактически поставленный и принятый Заказчиком на дату расторжения Договор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spacing w:line="235" w:lineRule="auto"/>
        <w:rPr>
          <w:spacing w:val="-2"/>
          <w:sz w:val="28"/>
          <w:szCs w:val="28"/>
        </w:rPr>
      </w:pPr>
      <w:r w:rsidRPr="001E121D">
        <w:rPr>
          <w:spacing w:val="-2"/>
          <w:sz w:val="28"/>
          <w:szCs w:val="28"/>
        </w:rPr>
        <w:t>5</w:t>
      </w:r>
      <w:r w:rsidR="00F72953">
        <w:rPr>
          <w:spacing w:val="-2"/>
          <w:sz w:val="28"/>
          <w:szCs w:val="28"/>
        </w:rPr>
        <w:t>3</w:t>
      </w:r>
      <w:r w:rsidR="00C0359F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В случае расторжения Договора</w:t>
      </w:r>
      <w:r w:rsidR="00351CBD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 xml:space="preserve">по </w:t>
      </w:r>
      <w:r w:rsidR="00723325" w:rsidRPr="003C0C81">
        <w:rPr>
          <w:spacing w:val="-2"/>
          <w:sz w:val="28"/>
          <w:szCs w:val="28"/>
        </w:rPr>
        <w:t>вине</w:t>
      </w:r>
      <w:r w:rsidR="00371A11" w:rsidRPr="003C0C81">
        <w:rPr>
          <w:spacing w:val="-2"/>
          <w:sz w:val="28"/>
          <w:szCs w:val="28"/>
        </w:rPr>
        <w:t xml:space="preserve"> Поставщика </w:t>
      </w:r>
      <w:r w:rsidR="007329A0" w:rsidRPr="003C0C81">
        <w:rPr>
          <w:spacing w:val="-2"/>
          <w:sz w:val="28"/>
          <w:szCs w:val="28"/>
        </w:rPr>
        <w:t>Заказчик оплачивает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Поставщику</w:t>
      </w:r>
      <w:r w:rsidR="00C4271E" w:rsidRPr="003C0C81">
        <w:rPr>
          <w:spacing w:val="-2"/>
          <w:sz w:val="28"/>
          <w:szCs w:val="28"/>
        </w:rPr>
        <w:t xml:space="preserve"> Товар,</w:t>
      </w:r>
      <w:r w:rsidR="007329A0" w:rsidRPr="003C0C81">
        <w:rPr>
          <w:spacing w:val="-2"/>
          <w:sz w:val="28"/>
          <w:szCs w:val="28"/>
        </w:rPr>
        <w:t xml:space="preserve"> фактически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поставленный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и принятый Заказчиком на дату</w:t>
      </w:r>
      <w:r w:rsidR="00351CBD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 xml:space="preserve">расторжения Договора, за вычетом неустойки, установленной разделом </w:t>
      </w:r>
      <w:r w:rsidR="00503B89">
        <w:rPr>
          <w:spacing w:val="-2"/>
          <w:sz w:val="28"/>
          <w:szCs w:val="28"/>
        </w:rPr>
        <w:t>9</w:t>
      </w:r>
      <w:r w:rsidR="007329A0" w:rsidRPr="003C0C81">
        <w:rPr>
          <w:spacing w:val="-2"/>
          <w:sz w:val="28"/>
          <w:szCs w:val="28"/>
        </w:rPr>
        <w:t xml:space="preserve"> Договора</w:t>
      </w:r>
      <w:r w:rsidR="0067677B" w:rsidRPr="003C0C81">
        <w:rPr>
          <w:spacing w:val="-2"/>
          <w:sz w:val="28"/>
          <w:szCs w:val="28"/>
        </w:rPr>
        <w:t xml:space="preserve">, </w:t>
      </w:r>
      <w:r w:rsidR="00781CA5" w:rsidRPr="003C0C81">
        <w:rPr>
          <w:spacing w:val="-2"/>
          <w:sz w:val="28"/>
          <w:szCs w:val="28"/>
        </w:rPr>
        <w:t xml:space="preserve">и штрафа в размере 10% </w:t>
      </w:r>
      <w:r w:rsidR="0011490B">
        <w:rPr>
          <w:spacing w:val="-2"/>
          <w:sz w:val="28"/>
          <w:szCs w:val="28"/>
        </w:rPr>
        <w:br/>
      </w:r>
      <w:r w:rsidR="00781CA5" w:rsidRPr="003C0C81">
        <w:rPr>
          <w:spacing w:val="-2"/>
          <w:sz w:val="28"/>
          <w:szCs w:val="28"/>
        </w:rPr>
        <w:t>(десяти процентов</w:t>
      </w:r>
      <w:r w:rsidR="0011490B">
        <w:rPr>
          <w:spacing w:val="-2"/>
          <w:sz w:val="28"/>
          <w:szCs w:val="28"/>
        </w:rPr>
        <w:t>)</w:t>
      </w:r>
      <w:r w:rsidR="00781CA5" w:rsidRPr="003C0C81">
        <w:rPr>
          <w:spacing w:val="-2"/>
          <w:sz w:val="28"/>
          <w:szCs w:val="28"/>
        </w:rPr>
        <w:t xml:space="preserve"> от стоимости непоставленного или недопоставленного Товара</w:t>
      </w:r>
      <w:r w:rsidR="00A17063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Если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общая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сумма неустойки и убытков Заказчика,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связанных с расторжением Договора</w:t>
      </w:r>
      <w:r w:rsidR="008C15E7" w:rsidRPr="003C0C81">
        <w:rPr>
          <w:spacing w:val="-2"/>
          <w:sz w:val="28"/>
          <w:szCs w:val="28"/>
        </w:rPr>
        <w:t>,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превышает сумму, подлежащую выплате Поставщику, то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разница составляет долг Поставщика, подлежащий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выплате Заказчику в течение 1</w:t>
      </w:r>
      <w:r w:rsidR="002C18E5" w:rsidRPr="003C0C81">
        <w:rPr>
          <w:spacing w:val="-2"/>
          <w:sz w:val="28"/>
          <w:szCs w:val="28"/>
        </w:rPr>
        <w:t>0</w:t>
      </w:r>
      <w:r w:rsidR="007329A0" w:rsidRPr="003C0C81">
        <w:rPr>
          <w:spacing w:val="-2"/>
          <w:sz w:val="28"/>
          <w:szCs w:val="28"/>
        </w:rPr>
        <w:t xml:space="preserve"> (</w:t>
      </w:r>
      <w:r w:rsidR="002C18E5" w:rsidRPr="003C0C81">
        <w:rPr>
          <w:spacing w:val="-2"/>
          <w:sz w:val="28"/>
          <w:szCs w:val="28"/>
        </w:rPr>
        <w:t>десяти</w:t>
      </w:r>
      <w:r w:rsidR="007329A0" w:rsidRPr="003C0C81">
        <w:rPr>
          <w:spacing w:val="-2"/>
          <w:sz w:val="28"/>
          <w:szCs w:val="28"/>
        </w:rPr>
        <w:t>) рабочих дней с даты расторжения Договора.</w:t>
      </w:r>
    </w:p>
    <w:p w:rsidR="00B4036B" w:rsidRPr="003C0C81" w:rsidRDefault="001E121D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4</w:t>
      </w:r>
      <w:r w:rsidR="00C0359F" w:rsidRPr="003C0C81">
        <w:rPr>
          <w:sz w:val="28"/>
          <w:szCs w:val="28"/>
        </w:rPr>
        <w:t xml:space="preserve">. </w:t>
      </w:r>
      <w:r w:rsidR="0056001B" w:rsidRPr="003C0C81">
        <w:rPr>
          <w:sz w:val="28"/>
          <w:szCs w:val="28"/>
        </w:rPr>
        <w:t xml:space="preserve">В случае расторжения </w:t>
      </w:r>
      <w:r w:rsidR="00FD644F" w:rsidRPr="003C0C81">
        <w:rPr>
          <w:sz w:val="28"/>
          <w:szCs w:val="28"/>
        </w:rPr>
        <w:t xml:space="preserve">Договора </w:t>
      </w:r>
      <w:r w:rsidR="0056001B" w:rsidRPr="003C0C81">
        <w:rPr>
          <w:sz w:val="28"/>
          <w:szCs w:val="28"/>
        </w:rPr>
        <w:t xml:space="preserve">Заказчиком Поставщик обязуется не предъявлять Заказчику убытки и/или неустойку, возникшие </w:t>
      </w:r>
      <w:r w:rsidR="00B4036B" w:rsidRPr="003C0C81">
        <w:rPr>
          <w:sz w:val="28"/>
          <w:szCs w:val="28"/>
        </w:rPr>
        <w:t>в связи с расторжением Договора.</w:t>
      </w:r>
    </w:p>
    <w:p w:rsidR="003C06D1" w:rsidRPr="005E7098" w:rsidRDefault="003C06D1" w:rsidP="001412B1">
      <w:pPr>
        <w:pStyle w:val="2"/>
        <w:widowControl w:val="0"/>
        <w:tabs>
          <w:tab w:val="num" w:pos="2130"/>
        </w:tabs>
        <w:spacing w:line="235" w:lineRule="auto"/>
      </w:pPr>
    </w:p>
    <w:p w:rsidR="007329A0" w:rsidRPr="003C0C81" w:rsidRDefault="007329A0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2</w:t>
      </w:r>
      <w:r w:rsidRPr="003C0C81">
        <w:rPr>
          <w:b/>
          <w:sz w:val="28"/>
          <w:szCs w:val="28"/>
        </w:rPr>
        <w:t>. Уведомления и сообщения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5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Все извещения, уведомления, письма-предложения и иные документы, направляемые в соответствии с исполнением Договора или в связи </w:t>
      </w:r>
      <w:r w:rsidR="007329A0" w:rsidRPr="003C0C81">
        <w:rPr>
          <w:sz w:val="28"/>
          <w:szCs w:val="28"/>
        </w:rPr>
        <w:lastRenderedPageBreak/>
        <w:t>с ним одной из Сторон Договора другой Стороне, должны быть выполнены в письменн</w:t>
      </w:r>
      <w:r w:rsidR="00933D05" w:rsidRPr="003C0C81">
        <w:rPr>
          <w:sz w:val="28"/>
          <w:szCs w:val="28"/>
        </w:rPr>
        <w:t>ой форме и предоставлены нарочным</w:t>
      </w:r>
      <w:r w:rsidR="007329A0" w:rsidRPr="003C0C81">
        <w:rPr>
          <w:sz w:val="28"/>
          <w:szCs w:val="28"/>
        </w:rPr>
        <w:t xml:space="preserve"> либо отправлены по адресам, указанным в разделе 1</w:t>
      </w:r>
      <w:r w:rsidR="00503B89">
        <w:rPr>
          <w:sz w:val="28"/>
          <w:szCs w:val="28"/>
        </w:rPr>
        <w:t>5</w:t>
      </w:r>
      <w:r w:rsidR="007329A0" w:rsidRPr="003C0C81">
        <w:rPr>
          <w:sz w:val="28"/>
          <w:szCs w:val="28"/>
        </w:rPr>
        <w:t xml:space="preserve"> Договора, курьером, заказным письмом с почтовым уведомлением, экспресс-почтой, факсом с последующим предоставлением оригинала в течение 20 (двадцати) календарных дней</w:t>
      </w:r>
      <w:r w:rsidR="00351CBD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с даты получения факсового вариант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6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Уведомление о расторжении Договора должно быть </w:t>
      </w:r>
      <w:r w:rsidR="00461BF8" w:rsidRPr="003C0C81">
        <w:rPr>
          <w:sz w:val="28"/>
          <w:szCs w:val="28"/>
        </w:rPr>
        <w:t>вручено нарочн</w:t>
      </w:r>
      <w:r w:rsidR="00F36C18" w:rsidRPr="003C0C81">
        <w:rPr>
          <w:sz w:val="28"/>
          <w:szCs w:val="28"/>
        </w:rPr>
        <w:t>ым</w:t>
      </w:r>
      <w:r w:rsidR="00461BF8" w:rsidRPr="003C0C81">
        <w:rPr>
          <w:sz w:val="28"/>
          <w:szCs w:val="28"/>
        </w:rPr>
        <w:t xml:space="preserve"> уполномоченному представителю Поставщика либо </w:t>
      </w:r>
      <w:r w:rsidR="007329A0" w:rsidRPr="003C0C81">
        <w:rPr>
          <w:sz w:val="28"/>
          <w:szCs w:val="28"/>
        </w:rPr>
        <w:t>направлено заказным письмом, при этом Стороне, направившей уведомление о расторжении Договора, должно быть направлено почтовое уведомление о получении другой Стороной заказного письм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7</w:t>
      </w:r>
      <w:r w:rsidR="00C83749" w:rsidRPr="003C0C81">
        <w:rPr>
          <w:sz w:val="28"/>
          <w:szCs w:val="28"/>
        </w:rPr>
        <w:t xml:space="preserve">. </w:t>
      </w:r>
      <w:r w:rsidR="0097033F" w:rsidRPr="003C0C81">
        <w:rPr>
          <w:sz w:val="28"/>
          <w:szCs w:val="28"/>
        </w:rPr>
        <w:t>Все извещения, уведомления</w:t>
      </w:r>
      <w:r w:rsidR="007329A0" w:rsidRPr="003C0C81">
        <w:rPr>
          <w:sz w:val="28"/>
          <w:szCs w:val="28"/>
        </w:rPr>
        <w:t xml:space="preserve"> вступают в силу после надлежащего получения их одной из Сторон или в срок, указанный в них.</w:t>
      </w:r>
    </w:p>
    <w:p w:rsidR="0032665E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8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Стороны обязуются своевременно письменно извещать друг друга в случае изменения сведений, указанных в разделе 1</w:t>
      </w:r>
      <w:r w:rsidR="00503B89">
        <w:rPr>
          <w:sz w:val="28"/>
          <w:szCs w:val="28"/>
        </w:rPr>
        <w:t>5</w:t>
      </w:r>
      <w:r w:rsidR="007329A0" w:rsidRPr="003C0C81">
        <w:rPr>
          <w:sz w:val="28"/>
          <w:szCs w:val="28"/>
        </w:rPr>
        <w:t xml:space="preserve"> Договора. Сообщение Заказчика об изменении своих отгрузочных реквизитов принимается к исполнению Поставщиком для отгрузки Товара, если такое сообщение поступит к Поставщику не позднее 3 (трех) календарных дней до начала периода поставки. Сообщение Поставщика об изменении своих банковских реквизитов принимается Заказчиком для оплаты Товара, если такое сообщение поступит к Заказч</w:t>
      </w:r>
      <w:r w:rsidR="003670EB" w:rsidRPr="003C0C81">
        <w:rPr>
          <w:sz w:val="28"/>
          <w:szCs w:val="28"/>
        </w:rPr>
        <w:t>ику не позднее 3 (трех) рабоч</w:t>
      </w:r>
      <w:r w:rsidR="007329A0" w:rsidRPr="003C0C81">
        <w:rPr>
          <w:sz w:val="28"/>
          <w:szCs w:val="28"/>
        </w:rPr>
        <w:t>их дней до начала срока оплаты.</w:t>
      </w:r>
    </w:p>
    <w:p w:rsidR="00702B53" w:rsidRPr="005E7098" w:rsidRDefault="00702B53" w:rsidP="001412B1">
      <w:pPr>
        <w:pStyle w:val="2"/>
        <w:widowControl w:val="0"/>
        <w:tabs>
          <w:tab w:val="num" w:pos="2130"/>
        </w:tabs>
      </w:pPr>
    </w:p>
    <w:p w:rsidR="007329A0" w:rsidRPr="003C0C81" w:rsidRDefault="007329A0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3</w:t>
      </w:r>
      <w:r w:rsidRPr="003C0C81">
        <w:rPr>
          <w:b/>
          <w:sz w:val="28"/>
          <w:szCs w:val="28"/>
        </w:rPr>
        <w:t>. Порядок разрешения споров</w:t>
      </w:r>
    </w:p>
    <w:p w:rsidR="007329A0" w:rsidRPr="003C0C81" w:rsidRDefault="00F72953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9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се споры и разногласия, возникающие между Сторонами по Договору или в связи с ним, разрешаются путем переговоров между  Сторонами в соответствии с действующим законодательством Республики Казахстан.</w:t>
      </w:r>
    </w:p>
    <w:p w:rsidR="007329A0" w:rsidRPr="003C0C81" w:rsidRDefault="002A0887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2A0887">
        <w:rPr>
          <w:sz w:val="28"/>
          <w:szCs w:val="28"/>
        </w:rPr>
        <w:t>6</w:t>
      </w:r>
      <w:r w:rsidR="00F72953">
        <w:rPr>
          <w:sz w:val="28"/>
          <w:szCs w:val="28"/>
        </w:rPr>
        <w:t>0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 случае невозможности разрешения разногласий путем переговоров они подлежат рас</w:t>
      </w:r>
      <w:r w:rsidR="00605EA6" w:rsidRPr="003C0C81">
        <w:rPr>
          <w:sz w:val="28"/>
          <w:szCs w:val="28"/>
        </w:rPr>
        <w:t>смотрению в суде в городе Астан</w:t>
      </w:r>
      <w:r w:rsidR="00F36C18" w:rsidRPr="003C0C81">
        <w:rPr>
          <w:sz w:val="28"/>
          <w:szCs w:val="28"/>
        </w:rPr>
        <w:t>е</w:t>
      </w:r>
      <w:r w:rsidR="007329A0" w:rsidRPr="003C0C81">
        <w:rPr>
          <w:sz w:val="28"/>
          <w:szCs w:val="28"/>
        </w:rPr>
        <w:t xml:space="preserve"> в соответствии с действующим законодательством Республики Казахстан.</w:t>
      </w:r>
    </w:p>
    <w:p w:rsidR="00F27829" w:rsidRPr="005E7098" w:rsidRDefault="00F27829" w:rsidP="001412B1">
      <w:pPr>
        <w:pStyle w:val="2"/>
        <w:widowControl w:val="0"/>
        <w:rPr>
          <w:strike/>
        </w:rPr>
      </w:pPr>
    </w:p>
    <w:p w:rsidR="002E7E45" w:rsidRPr="003C0C81" w:rsidRDefault="009010B1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4</w:t>
      </w:r>
      <w:r w:rsidRPr="003C0C81">
        <w:rPr>
          <w:b/>
          <w:sz w:val="28"/>
          <w:szCs w:val="28"/>
        </w:rPr>
        <w:t xml:space="preserve">. Заключительные </w:t>
      </w:r>
      <w:r w:rsidR="007329A0" w:rsidRPr="003C0C81">
        <w:rPr>
          <w:b/>
          <w:sz w:val="28"/>
          <w:szCs w:val="28"/>
        </w:rPr>
        <w:t>условия</w:t>
      </w:r>
    </w:p>
    <w:p w:rsidR="005A0F83" w:rsidRPr="003C0C81" w:rsidRDefault="002A0887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2A0887">
        <w:rPr>
          <w:sz w:val="28"/>
          <w:szCs w:val="28"/>
        </w:rPr>
        <w:t>6</w:t>
      </w:r>
      <w:r w:rsidR="00F72953">
        <w:rPr>
          <w:sz w:val="28"/>
          <w:szCs w:val="28"/>
        </w:rPr>
        <w:t>1</w:t>
      </w:r>
      <w:r w:rsidR="00C83749" w:rsidRPr="003C0C81">
        <w:rPr>
          <w:sz w:val="28"/>
          <w:szCs w:val="28"/>
        </w:rPr>
        <w:t xml:space="preserve">. </w:t>
      </w:r>
      <w:r w:rsidR="005A0F83" w:rsidRPr="003C0C81">
        <w:rPr>
          <w:sz w:val="28"/>
          <w:szCs w:val="28"/>
        </w:rPr>
        <w:t>Договор вступает в силу с даты его подписания Сторонами и действует до полного и надлежащего исполнения Сторонами своих обязательств по Договору.</w:t>
      </w:r>
    </w:p>
    <w:p w:rsidR="007329A0" w:rsidRPr="003C0C81" w:rsidRDefault="002A0887" w:rsidP="001412B1">
      <w:pPr>
        <w:pStyle w:val="2"/>
        <w:widowControl w:val="0"/>
        <w:tabs>
          <w:tab w:val="num" w:pos="2130"/>
        </w:tabs>
        <w:rPr>
          <w:spacing w:val="-4"/>
          <w:sz w:val="28"/>
          <w:szCs w:val="28"/>
        </w:rPr>
      </w:pPr>
      <w:r w:rsidRPr="002A0887">
        <w:rPr>
          <w:spacing w:val="-4"/>
          <w:sz w:val="28"/>
          <w:szCs w:val="28"/>
        </w:rPr>
        <w:t>6</w:t>
      </w:r>
      <w:r w:rsidR="00F72953">
        <w:rPr>
          <w:spacing w:val="-4"/>
          <w:sz w:val="28"/>
          <w:szCs w:val="28"/>
        </w:rPr>
        <w:t>2</w:t>
      </w:r>
      <w:r w:rsidR="00C83749" w:rsidRPr="003C0C81">
        <w:rPr>
          <w:spacing w:val="-4"/>
          <w:sz w:val="28"/>
          <w:szCs w:val="28"/>
        </w:rPr>
        <w:t xml:space="preserve">. </w:t>
      </w:r>
      <w:r w:rsidR="007329A0" w:rsidRPr="003C0C81">
        <w:rPr>
          <w:spacing w:val="-4"/>
          <w:sz w:val="28"/>
          <w:szCs w:val="28"/>
        </w:rPr>
        <w:t>Внесение изменений и дополнений в Договор осуществляется в соответствии с нормами гражданского законодательства Республики Казахстан</w:t>
      </w:r>
      <w:r w:rsidR="00351CBD">
        <w:rPr>
          <w:spacing w:val="-4"/>
          <w:sz w:val="28"/>
          <w:szCs w:val="28"/>
        </w:rPr>
        <w:t xml:space="preserve"> </w:t>
      </w:r>
      <w:r w:rsidR="003670EB" w:rsidRPr="003C0C81">
        <w:rPr>
          <w:spacing w:val="-4"/>
          <w:sz w:val="28"/>
          <w:szCs w:val="28"/>
        </w:rPr>
        <w:t>и</w:t>
      </w:r>
      <w:r w:rsidR="00351CBD">
        <w:rPr>
          <w:spacing w:val="-4"/>
          <w:sz w:val="28"/>
          <w:szCs w:val="28"/>
        </w:rPr>
        <w:t xml:space="preserve"> </w:t>
      </w:r>
      <w:r w:rsidR="008112DE" w:rsidRPr="003C0C81">
        <w:rPr>
          <w:spacing w:val="-4"/>
          <w:sz w:val="28"/>
          <w:szCs w:val="28"/>
        </w:rPr>
        <w:t>Правил</w:t>
      </w:r>
      <w:r w:rsidR="00A2022A" w:rsidRPr="003C0C81">
        <w:rPr>
          <w:spacing w:val="-4"/>
          <w:sz w:val="28"/>
          <w:szCs w:val="28"/>
        </w:rPr>
        <w:t>.</w:t>
      </w:r>
    </w:p>
    <w:p w:rsidR="007329A0" w:rsidRPr="003C0C81" w:rsidRDefault="001E121D" w:rsidP="001412B1">
      <w:pPr>
        <w:pStyle w:val="2"/>
        <w:widowControl w:val="0"/>
        <w:tabs>
          <w:tab w:val="left" w:pos="1980"/>
          <w:tab w:val="num" w:pos="2160"/>
          <w:tab w:val="left" w:pos="234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3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се изменения и дополнения, внесенные в Договор, должны быть совершены в</w:t>
      </w:r>
      <w:r w:rsidR="003C25C1" w:rsidRPr="003C0C81">
        <w:rPr>
          <w:sz w:val="28"/>
          <w:szCs w:val="28"/>
        </w:rPr>
        <w:t xml:space="preserve"> п</w:t>
      </w:r>
      <w:r w:rsidR="007329A0" w:rsidRPr="003C0C81">
        <w:rPr>
          <w:sz w:val="28"/>
          <w:szCs w:val="28"/>
        </w:rPr>
        <w:t>исьменной форме, подписаны уполномоченными представителями Сторон, на них до</w:t>
      </w:r>
      <w:r w:rsidR="00C907BB" w:rsidRPr="003C0C81">
        <w:rPr>
          <w:sz w:val="28"/>
          <w:szCs w:val="28"/>
        </w:rPr>
        <w:t xml:space="preserve">лжны быть проставлены оттиски </w:t>
      </w:r>
      <w:r w:rsidR="007329A0" w:rsidRPr="003C0C81">
        <w:rPr>
          <w:sz w:val="28"/>
          <w:szCs w:val="28"/>
        </w:rPr>
        <w:t>печатей</w:t>
      </w:r>
      <w:r w:rsidR="00C4271E" w:rsidRPr="003C0C81">
        <w:rPr>
          <w:sz w:val="28"/>
          <w:szCs w:val="28"/>
        </w:rPr>
        <w:t xml:space="preserve"> Сторон</w:t>
      </w:r>
      <w:r w:rsidR="007329A0" w:rsidRPr="003C0C81">
        <w:rPr>
          <w:sz w:val="28"/>
          <w:szCs w:val="28"/>
        </w:rPr>
        <w:t>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4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Изменения и дополнения, внесенные в Договор, совершенные в надлежащей форме, являются его неотъемлемой частью.</w:t>
      </w:r>
    </w:p>
    <w:p w:rsidR="009B63A4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lastRenderedPageBreak/>
        <w:t>6</w:t>
      </w:r>
      <w:r w:rsidR="00F72953">
        <w:rPr>
          <w:sz w:val="28"/>
          <w:szCs w:val="28"/>
        </w:rPr>
        <w:t>5</w:t>
      </w:r>
      <w:r w:rsidR="009B63A4" w:rsidRPr="003C0C81">
        <w:rPr>
          <w:sz w:val="28"/>
          <w:szCs w:val="28"/>
        </w:rPr>
        <w:t xml:space="preserve">. Поставщик обязуется соблюдать </w:t>
      </w:r>
      <w:r w:rsidR="009C6722" w:rsidRPr="003C0C81">
        <w:rPr>
          <w:sz w:val="28"/>
          <w:szCs w:val="28"/>
        </w:rPr>
        <w:t>нормативные правовые акты</w:t>
      </w:r>
      <w:r w:rsidR="009B63A4" w:rsidRPr="003C0C81">
        <w:rPr>
          <w:sz w:val="28"/>
          <w:szCs w:val="28"/>
        </w:rPr>
        <w:t xml:space="preserve"> по технике безопасности, охране труда и экологии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pacing w:val="-4"/>
          <w:sz w:val="28"/>
          <w:szCs w:val="28"/>
        </w:rPr>
      </w:pPr>
      <w:r w:rsidRPr="001E121D">
        <w:rPr>
          <w:spacing w:val="-4"/>
          <w:sz w:val="28"/>
          <w:szCs w:val="28"/>
        </w:rPr>
        <w:t>6</w:t>
      </w:r>
      <w:r w:rsidR="00F72953">
        <w:rPr>
          <w:spacing w:val="-4"/>
          <w:sz w:val="28"/>
          <w:szCs w:val="28"/>
        </w:rPr>
        <w:t>6</w:t>
      </w:r>
      <w:r w:rsidR="00C83749" w:rsidRPr="003C0C81">
        <w:rPr>
          <w:spacing w:val="-4"/>
          <w:sz w:val="28"/>
          <w:szCs w:val="28"/>
        </w:rPr>
        <w:t xml:space="preserve">. </w:t>
      </w:r>
      <w:r w:rsidR="007329A0" w:rsidRPr="003C0C81">
        <w:rPr>
          <w:spacing w:val="-4"/>
          <w:sz w:val="28"/>
          <w:szCs w:val="28"/>
        </w:rPr>
        <w:t>Поставщик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ни полностью, ни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частично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не должен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передавать кому-либо свои обязательства по Договору без предварительного письменног</w:t>
      </w:r>
      <w:r w:rsidR="00E72E7D" w:rsidRPr="003C0C81">
        <w:rPr>
          <w:spacing w:val="-4"/>
          <w:sz w:val="28"/>
          <w:szCs w:val="28"/>
        </w:rPr>
        <w:t>о согласия Заказчик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7</w:t>
      </w:r>
      <w:r w:rsidR="00C83749" w:rsidRPr="003C0C81">
        <w:rPr>
          <w:sz w:val="28"/>
          <w:szCs w:val="28"/>
        </w:rPr>
        <w:t xml:space="preserve">. </w:t>
      </w:r>
      <w:r w:rsidR="003C25C1" w:rsidRPr="003C0C81">
        <w:rPr>
          <w:sz w:val="28"/>
          <w:szCs w:val="28"/>
        </w:rPr>
        <w:t>Договор составлен на ______</w:t>
      </w:r>
      <w:r w:rsidR="00351CBD">
        <w:rPr>
          <w:sz w:val="28"/>
          <w:szCs w:val="28"/>
        </w:rPr>
        <w:t xml:space="preserve"> </w:t>
      </w:r>
      <w:r w:rsidR="0052683A" w:rsidRPr="003C0C81">
        <w:rPr>
          <w:sz w:val="28"/>
          <w:szCs w:val="28"/>
        </w:rPr>
        <w:t>листа</w:t>
      </w:r>
      <w:r w:rsidR="007329A0" w:rsidRPr="003C0C81">
        <w:rPr>
          <w:sz w:val="28"/>
          <w:szCs w:val="28"/>
        </w:rPr>
        <w:t>х, на ру</w:t>
      </w:r>
      <w:r w:rsidR="00EA697D" w:rsidRPr="003C0C81">
        <w:rPr>
          <w:sz w:val="28"/>
          <w:szCs w:val="28"/>
        </w:rPr>
        <w:t xml:space="preserve">сском языке, в </w:t>
      </w:r>
      <w:r w:rsidR="0011490B">
        <w:rPr>
          <w:sz w:val="28"/>
          <w:szCs w:val="28"/>
        </w:rPr>
        <w:br/>
      </w:r>
      <w:r w:rsidR="00EA697D" w:rsidRPr="003C0C81">
        <w:rPr>
          <w:sz w:val="28"/>
          <w:szCs w:val="28"/>
        </w:rPr>
        <w:t xml:space="preserve">2 (двух) имеющих </w:t>
      </w:r>
      <w:r w:rsidR="007329A0" w:rsidRPr="003C0C81">
        <w:rPr>
          <w:sz w:val="28"/>
          <w:szCs w:val="28"/>
        </w:rPr>
        <w:t>одинаковую юридическую силу оригиналах-экзе</w:t>
      </w:r>
      <w:r w:rsidR="009010B1" w:rsidRPr="003C0C81">
        <w:rPr>
          <w:sz w:val="28"/>
          <w:szCs w:val="28"/>
        </w:rPr>
        <w:t>мплярах,</w:t>
      </w:r>
      <w:r w:rsidR="00381D54">
        <w:rPr>
          <w:sz w:val="28"/>
          <w:szCs w:val="28"/>
        </w:rPr>
        <w:t xml:space="preserve"> </w:t>
      </w:r>
      <w:r w:rsidR="009010B1" w:rsidRPr="003C0C81">
        <w:rPr>
          <w:sz w:val="28"/>
          <w:szCs w:val="28"/>
        </w:rPr>
        <w:t>по</w:t>
      </w:r>
      <w:r w:rsidR="00381D54">
        <w:rPr>
          <w:sz w:val="28"/>
          <w:szCs w:val="28"/>
        </w:rPr>
        <w:t xml:space="preserve"> </w:t>
      </w:r>
      <w:r w:rsidR="0011490B">
        <w:rPr>
          <w:sz w:val="28"/>
          <w:szCs w:val="28"/>
        </w:rPr>
        <w:br/>
      </w:r>
      <w:r w:rsidR="007329A0" w:rsidRPr="003C0C81">
        <w:rPr>
          <w:sz w:val="28"/>
          <w:szCs w:val="28"/>
        </w:rPr>
        <w:t>1 (одному) для каждой из Сторон.</w:t>
      </w:r>
    </w:p>
    <w:p w:rsidR="00C83749" w:rsidRPr="005E7098" w:rsidRDefault="00C83749" w:rsidP="00C83749">
      <w:pPr>
        <w:pStyle w:val="2"/>
        <w:widowControl w:val="0"/>
        <w:tabs>
          <w:tab w:val="num" w:pos="2130"/>
        </w:tabs>
        <w:ind w:firstLine="0"/>
      </w:pPr>
    </w:p>
    <w:p w:rsidR="00C348C1" w:rsidRDefault="007329A0" w:rsidP="00346CA9">
      <w:pPr>
        <w:pStyle w:val="a4"/>
        <w:widowControl w:val="0"/>
        <w:jc w:val="center"/>
        <w:rPr>
          <w:b/>
          <w:sz w:val="28"/>
          <w:szCs w:val="28"/>
        </w:rPr>
      </w:pPr>
      <w:r w:rsidRPr="00D12C72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5</w:t>
      </w:r>
      <w:r w:rsidRPr="00D12C72">
        <w:rPr>
          <w:b/>
          <w:sz w:val="28"/>
          <w:szCs w:val="28"/>
        </w:rPr>
        <w:t>. Адреса, реквизиты и подписи Сторон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4928"/>
        <w:gridCol w:w="4819"/>
      </w:tblGrid>
      <w:tr w:rsidR="007329A0" w:rsidRPr="00D12C72" w:rsidTr="00700C00">
        <w:trPr>
          <w:trHeight w:val="360"/>
        </w:trPr>
        <w:tc>
          <w:tcPr>
            <w:tcW w:w="4928" w:type="dxa"/>
          </w:tcPr>
          <w:p w:rsidR="007329A0" w:rsidRPr="00D12C72" w:rsidRDefault="007329A0" w:rsidP="007329A0">
            <w:pPr>
              <w:pStyle w:val="a4"/>
              <w:widowControl w:val="0"/>
              <w:rPr>
                <w:b/>
                <w:sz w:val="28"/>
                <w:szCs w:val="28"/>
              </w:rPr>
            </w:pPr>
            <w:r w:rsidRPr="00D12C72">
              <w:rPr>
                <w:b/>
                <w:sz w:val="28"/>
                <w:szCs w:val="28"/>
              </w:rPr>
              <w:t>Поставщик:</w:t>
            </w:r>
          </w:p>
        </w:tc>
        <w:tc>
          <w:tcPr>
            <w:tcW w:w="4819" w:type="dxa"/>
          </w:tcPr>
          <w:p w:rsidR="007329A0" w:rsidRPr="00D12C72" w:rsidRDefault="007329A0" w:rsidP="00974B3A">
            <w:pPr>
              <w:pStyle w:val="a4"/>
              <w:widowControl w:val="0"/>
              <w:ind w:left="317"/>
              <w:rPr>
                <w:b/>
                <w:sz w:val="28"/>
                <w:szCs w:val="28"/>
              </w:rPr>
            </w:pPr>
            <w:r w:rsidRPr="00D12C72">
              <w:rPr>
                <w:b/>
                <w:sz w:val="28"/>
                <w:szCs w:val="28"/>
              </w:rPr>
              <w:t>Заказчик:</w:t>
            </w:r>
          </w:p>
        </w:tc>
      </w:tr>
      <w:tr w:rsidR="007329A0" w:rsidRPr="009B63A4" w:rsidTr="00700C00">
        <w:trPr>
          <w:trHeight w:val="1131"/>
        </w:trPr>
        <w:tc>
          <w:tcPr>
            <w:tcW w:w="4928" w:type="dxa"/>
          </w:tcPr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полное наименование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адрес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расчетный счет, наименование банка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</w:t>
            </w:r>
            <w:r w:rsidR="00875D8D" w:rsidRPr="009B63A4">
              <w:rPr>
                <w:sz w:val="26"/>
                <w:szCs w:val="26"/>
              </w:rPr>
              <w:t>ИИ</w:t>
            </w:r>
            <w:r w:rsidRPr="009B63A4">
              <w:rPr>
                <w:sz w:val="26"/>
                <w:szCs w:val="26"/>
              </w:rPr>
              <w:t>Н</w:t>
            </w:r>
            <w:r w:rsidR="00875D8D" w:rsidRPr="009B63A4">
              <w:rPr>
                <w:sz w:val="26"/>
                <w:szCs w:val="26"/>
              </w:rPr>
              <w:t>/БИН</w:t>
            </w:r>
            <w:r w:rsidRPr="009B63A4">
              <w:rPr>
                <w:sz w:val="26"/>
                <w:szCs w:val="26"/>
              </w:rPr>
              <w:t>, МФО, БИК, КБЕ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телефон, факс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</w:tc>
        <w:tc>
          <w:tcPr>
            <w:tcW w:w="4819" w:type="dxa"/>
          </w:tcPr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</w:t>
            </w:r>
            <w:r w:rsidR="00974B3A">
              <w:rPr>
                <w:sz w:val="26"/>
                <w:szCs w:val="26"/>
              </w:rPr>
              <w:t>_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полное наименование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адрес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расчетный счет, наименование банка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</w:t>
            </w:r>
            <w:r w:rsidR="00875D8D" w:rsidRPr="009B63A4">
              <w:rPr>
                <w:sz w:val="26"/>
                <w:szCs w:val="26"/>
              </w:rPr>
              <w:t>ИИ</w:t>
            </w:r>
            <w:r w:rsidRPr="009B63A4">
              <w:rPr>
                <w:sz w:val="26"/>
                <w:szCs w:val="26"/>
              </w:rPr>
              <w:t>Н</w:t>
            </w:r>
            <w:r w:rsidR="00875D8D" w:rsidRPr="009B63A4">
              <w:rPr>
                <w:sz w:val="26"/>
                <w:szCs w:val="26"/>
              </w:rPr>
              <w:t>/БИН</w:t>
            </w:r>
            <w:r w:rsidRPr="009B63A4">
              <w:rPr>
                <w:sz w:val="26"/>
                <w:szCs w:val="26"/>
              </w:rPr>
              <w:t>, МФО, БИК, КБЕ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телефон, факс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</w:t>
            </w:r>
            <w:r w:rsidR="00B906E0" w:rsidRPr="009B63A4">
              <w:rPr>
                <w:sz w:val="26"/>
                <w:szCs w:val="26"/>
              </w:rPr>
              <w:t>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</w:tc>
      </w:tr>
    </w:tbl>
    <w:p w:rsidR="00370B08" w:rsidRPr="009B63A4" w:rsidRDefault="007329A0" w:rsidP="007329A0">
      <w:pPr>
        <w:pStyle w:val="a4"/>
        <w:widowControl w:val="0"/>
        <w:rPr>
          <w:sz w:val="26"/>
          <w:szCs w:val="26"/>
        </w:rPr>
      </w:pPr>
      <w:r w:rsidRPr="009B63A4">
        <w:rPr>
          <w:sz w:val="26"/>
          <w:szCs w:val="26"/>
        </w:rPr>
        <w:t xml:space="preserve">___________________     </w:t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370B08" w:rsidRPr="009B63A4">
        <w:rPr>
          <w:sz w:val="26"/>
          <w:szCs w:val="26"/>
        </w:rPr>
        <w:t xml:space="preserve">_____________________ </w:t>
      </w:r>
    </w:p>
    <w:p w:rsidR="007B23AD" w:rsidRDefault="00370B08" w:rsidP="007B23AD">
      <w:pPr>
        <w:pStyle w:val="a4"/>
        <w:widowControl w:val="0"/>
        <w:rPr>
          <w:sz w:val="24"/>
          <w:szCs w:val="24"/>
          <w:lang w:val="en-US"/>
        </w:rPr>
      </w:pPr>
      <w:r w:rsidRPr="009B63A4">
        <w:rPr>
          <w:sz w:val="26"/>
          <w:szCs w:val="26"/>
        </w:rPr>
        <w:t>/</w:t>
      </w:r>
      <w:r w:rsidR="007329A0" w:rsidRPr="009B63A4">
        <w:rPr>
          <w:sz w:val="26"/>
          <w:szCs w:val="26"/>
        </w:rPr>
        <w:t>__________/М.П.</w:t>
      </w:r>
      <w:r w:rsidR="007329A0" w:rsidRPr="009B63A4">
        <w:rPr>
          <w:sz w:val="26"/>
          <w:szCs w:val="26"/>
        </w:rPr>
        <w:tab/>
      </w:r>
      <w:r w:rsidR="007329A0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Pr="009B63A4">
        <w:rPr>
          <w:sz w:val="26"/>
          <w:szCs w:val="26"/>
        </w:rPr>
        <w:t>/__________/</w:t>
      </w:r>
      <w:r w:rsidR="007329A0" w:rsidRPr="009B63A4">
        <w:rPr>
          <w:sz w:val="26"/>
          <w:szCs w:val="26"/>
        </w:rPr>
        <w:t>М.П.</w:t>
      </w:r>
    </w:p>
    <w:p w:rsidR="007B23AD" w:rsidRDefault="007B23AD" w:rsidP="007B23AD">
      <w:pPr>
        <w:ind w:left="7938"/>
        <w:rPr>
          <w:sz w:val="24"/>
          <w:szCs w:val="24"/>
        </w:rPr>
        <w:sectPr w:rsidR="007B23AD" w:rsidSect="00E36B85">
          <w:headerReference w:type="default" r:id="rId12"/>
          <w:headerReference w:type="first" r:id="rId13"/>
          <w:pgSz w:w="11906" w:h="16838" w:code="9"/>
          <w:pgMar w:top="1418" w:right="851" w:bottom="1276" w:left="1418" w:header="720" w:footer="720" w:gutter="0"/>
          <w:cols w:space="720"/>
          <w:titlePg/>
          <w:docGrid w:linePitch="381"/>
        </w:sectPr>
      </w:pPr>
    </w:p>
    <w:p w:rsidR="007B23AD" w:rsidRPr="00781F98" w:rsidRDefault="007B23AD" w:rsidP="007B23AD">
      <w:pPr>
        <w:ind w:left="7938"/>
        <w:rPr>
          <w:sz w:val="24"/>
          <w:szCs w:val="24"/>
        </w:rPr>
      </w:pPr>
      <w:r w:rsidRPr="00781F98">
        <w:rPr>
          <w:sz w:val="24"/>
          <w:szCs w:val="24"/>
        </w:rPr>
        <w:lastRenderedPageBreak/>
        <w:t xml:space="preserve">Приложение 1 </w:t>
      </w:r>
    </w:p>
    <w:p w:rsidR="007B23AD" w:rsidRPr="00781F98" w:rsidRDefault="007B23AD" w:rsidP="007B23AD">
      <w:pPr>
        <w:ind w:left="7938"/>
        <w:rPr>
          <w:sz w:val="24"/>
          <w:szCs w:val="24"/>
        </w:rPr>
      </w:pPr>
      <w:r w:rsidRPr="00781F98">
        <w:rPr>
          <w:sz w:val="24"/>
          <w:szCs w:val="24"/>
        </w:rPr>
        <w:t xml:space="preserve">к </w:t>
      </w:r>
      <w:r>
        <w:rPr>
          <w:sz w:val="24"/>
          <w:szCs w:val="24"/>
        </w:rPr>
        <w:t>Договору</w:t>
      </w:r>
      <w:r w:rsidRPr="00781F98">
        <w:rPr>
          <w:sz w:val="24"/>
          <w:szCs w:val="24"/>
        </w:rPr>
        <w:t xml:space="preserve"> о закупках </w:t>
      </w:r>
    </w:p>
    <w:p w:rsidR="00DB2BE1" w:rsidRDefault="00667AB6" w:rsidP="007B23AD">
      <w:pPr>
        <w:ind w:left="7938"/>
        <w:rPr>
          <w:sz w:val="24"/>
          <w:szCs w:val="24"/>
        </w:rPr>
      </w:pPr>
      <w:r>
        <w:rPr>
          <w:sz w:val="24"/>
          <w:szCs w:val="24"/>
        </w:rPr>
        <w:t>___________________</w:t>
      </w:r>
    </w:p>
    <w:p w:rsidR="007B23AD" w:rsidRPr="00781F98" w:rsidRDefault="007B23AD" w:rsidP="007B23AD">
      <w:pPr>
        <w:ind w:left="7938"/>
        <w:rPr>
          <w:sz w:val="24"/>
          <w:szCs w:val="24"/>
        </w:rPr>
      </w:pPr>
      <w:r w:rsidRPr="00781F98">
        <w:rPr>
          <w:sz w:val="24"/>
          <w:szCs w:val="24"/>
        </w:rPr>
        <w:t>от ___  ______________ 201</w:t>
      </w:r>
      <w:r>
        <w:rPr>
          <w:sz w:val="24"/>
          <w:szCs w:val="24"/>
        </w:rPr>
        <w:t>5</w:t>
      </w:r>
      <w:r w:rsidRPr="00781F98">
        <w:rPr>
          <w:sz w:val="24"/>
          <w:szCs w:val="24"/>
        </w:rPr>
        <w:t xml:space="preserve"> года №______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</w:p>
    <w:p w:rsidR="007B23AD" w:rsidRPr="00781F98" w:rsidRDefault="007B23AD" w:rsidP="007B23AD">
      <w:pPr>
        <w:tabs>
          <w:tab w:val="left" w:pos="1560"/>
        </w:tabs>
        <w:jc w:val="center"/>
        <w:rPr>
          <w:b/>
          <w:sz w:val="24"/>
          <w:szCs w:val="24"/>
        </w:rPr>
      </w:pPr>
      <w:r w:rsidRPr="00781F98">
        <w:rPr>
          <w:b/>
          <w:sz w:val="24"/>
          <w:szCs w:val="24"/>
        </w:rPr>
        <w:t>Спецификация №____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</w:p>
    <w:tbl>
      <w:tblPr>
        <w:tblStyle w:val="ac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78"/>
        <w:gridCol w:w="709"/>
        <w:gridCol w:w="1701"/>
        <w:gridCol w:w="2331"/>
        <w:gridCol w:w="777"/>
        <w:gridCol w:w="709"/>
        <w:gridCol w:w="1559"/>
        <w:gridCol w:w="1701"/>
        <w:gridCol w:w="1559"/>
        <w:gridCol w:w="992"/>
        <w:gridCol w:w="851"/>
        <w:gridCol w:w="567"/>
        <w:gridCol w:w="567"/>
      </w:tblGrid>
      <w:tr w:rsidR="007B23AD" w:rsidRPr="00781F98" w:rsidTr="007B23AD">
        <w:trPr>
          <w:cantSplit/>
          <w:trHeight w:val="1134"/>
        </w:trPr>
        <w:tc>
          <w:tcPr>
            <w:tcW w:w="578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№ п/п</w:t>
            </w:r>
          </w:p>
        </w:tc>
        <w:tc>
          <w:tcPr>
            <w:tcW w:w="709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№ лота</w:t>
            </w:r>
          </w:p>
        </w:tc>
        <w:tc>
          <w:tcPr>
            <w:tcW w:w="1701" w:type="dxa"/>
            <w:vAlign w:val="center"/>
          </w:tcPr>
          <w:p w:rsidR="007B23AD" w:rsidRPr="00781F98" w:rsidRDefault="007B23AD" w:rsidP="007B23AD">
            <w:pPr>
              <w:ind w:left="-108" w:right="-108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Наименование товар</w:t>
            </w:r>
            <w:r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2331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Полная характеристика (описание товара с указанием ГОСТа, тип</w:t>
            </w:r>
            <w:r>
              <w:rPr>
                <w:b/>
                <w:sz w:val="24"/>
                <w:szCs w:val="24"/>
              </w:rPr>
              <w:t>а</w:t>
            </w:r>
            <w:r w:rsidRPr="00781F98">
              <w:rPr>
                <w:b/>
                <w:sz w:val="24"/>
                <w:szCs w:val="24"/>
              </w:rPr>
              <w:t>, марк</w:t>
            </w:r>
            <w:r>
              <w:rPr>
                <w:b/>
                <w:sz w:val="24"/>
                <w:szCs w:val="24"/>
              </w:rPr>
              <w:t>и</w:t>
            </w:r>
            <w:r w:rsidRPr="00781F98">
              <w:rPr>
                <w:b/>
                <w:sz w:val="24"/>
                <w:szCs w:val="24"/>
              </w:rPr>
              <w:t xml:space="preserve"> и требований, предъявляемых </w:t>
            </w:r>
            <w:r>
              <w:rPr>
                <w:b/>
                <w:sz w:val="24"/>
                <w:szCs w:val="24"/>
              </w:rPr>
              <w:t xml:space="preserve">      к  </w:t>
            </w:r>
            <w:r w:rsidRPr="00781F98">
              <w:rPr>
                <w:b/>
                <w:sz w:val="24"/>
                <w:szCs w:val="24"/>
              </w:rPr>
              <w:t>товару)</w:t>
            </w:r>
          </w:p>
        </w:tc>
        <w:tc>
          <w:tcPr>
            <w:tcW w:w="777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Единица измерения</w:t>
            </w:r>
          </w:p>
        </w:tc>
        <w:tc>
          <w:tcPr>
            <w:tcW w:w="709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Количество</w:t>
            </w:r>
          </w:p>
        </w:tc>
        <w:tc>
          <w:tcPr>
            <w:tcW w:w="1559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оимость товара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за единицу</w:t>
            </w:r>
            <w:r>
              <w:rPr>
                <w:b/>
                <w:sz w:val="24"/>
                <w:szCs w:val="24"/>
              </w:rPr>
              <w:t>,</w:t>
            </w:r>
            <w:r w:rsidRPr="00781F98">
              <w:rPr>
                <w:b/>
                <w:sz w:val="24"/>
                <w:szCs w:val="24"/>
              </w:rPr>
              <w:t xml:space="preserve"> без НДС, тенге</w:t>
            </w:r>
          </w:p>
        </w:tc>
        <w:tc>
          <w:tcPr>
            <w:tcW w:w="1701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оимость товара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за единицу</w:t>
            </w:r>
            <w:r>
              <w:rPr>
                <w:b/>
                <w:sz w:val="24"/>
                <w:szCs w:val="24"/>
              </w:rPr>
              <w:t>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 НДС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тенге</w:t>
            </w:r>
          </w:p>
        </w:tc>
        <w:tc>
          <w:tcPr>
            <w:tcW w:w="1559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Общая стоимость товара</w:t>
            </w:r>
            <w:r>
              <w:rPr>
                <w:b/>
                <w:sz w:val="24"/>
                <w:szCs w:val="24"/>
              </w:rPr>
              <w:t>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 НДС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тенге</w:t>
            </w:r>
          </w:p>
        </w:tc>
        <w:tc>
          <w:tcPr>
            <w:tcW w:w="992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рана происхождения товара</w:t>
            </w:r>
          </w:p>
        </w:tc>
        <w:tc>
          <w:tcPr>
            <w:tcW w:w="851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 xml:space="preserve">Завод </w:t>
            </w:r>
            <w:r>
              <w:rPr>
                <w:b/>
                <w:sz w:val="24"/>
                <w:szCs w:val="24"/>
              </w:rPr>
              <w:t xml:space="preserve"> -</w:t>
            </w:r>
            <w:r w:rsidRPr="00781F98">
              <w:rPr>
                <w:b/>
                <w:sz w:val="24"/>
                <w:szCs w:val="24"/>
              </w:rPr>
              <w:t>изготовитель</w:t>
            </w:r>
          </w:p>
        </w:tc>
        <w:tc>
          <w:tcPr>
            <w:tcW w:w="567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рок поставки</w:t>
            </w:r>
          </w:p>
        </w:tc>
        <w:tc>
          <w:tcPr>
            <w:tcW w:w="567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Место поставки</w:t>
            </w:r>
          </w:p>
        </w:tc>
      </w:tr>
      <w:tr w:rsidR="007B23AD" w:rsidRPr="00781F98" w:rsidTr="007B23AD">
        <w:trPr>
          <w:cantSplit/>
          <w:trHeight w:val="399"/>
        </w:trPr>
        <w:tc>
          <w:tcPr>
            <w:tcW w:w="578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33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7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</w:tr>
      <w:tr w:rsidR="007B23AD" w:rsidRPr="00781F98" w:rsidTr="007B23AD">
        <w:trPr>
          <w:cantSplit/>
          <w:trHeight w:val="399"/>
        </w:trPr>
        <w:tc>
          <w:tcPr>
            <w:tcW w:w="578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33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7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7B23AD" w:rsidRPr="00781F98" w:rsidRDefault="007B23AD" w:rsidP="007B23AD">
      <w:pPr>
        <w:jc w:val="both"/>
        <w:rPr>
          <w:sz w:val="24"/>
          <w:szCs w:val="24"/>
        </w:rPr>
      </w:pPr>
      <w:r w:rsidRPr="00781F98">
        <w:rPr>
          <w:sz w:val="24"/>
          <w:szCs w:val="24"/>
        </w:rPr>
        <w:t>Итого общая стоимость товара по спецификации составляет ____________тенге, включая НДС, расходы на таможенную очистку товара и иные расходы, связанные с транспортировкой товара.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  <w:r w:rsidRPr="00781F98">
        <w:rPr>
          <w:sz w:val="24"/>
          <w:szCs w:val="24"/>
        </w:rPr>
        <w:t xml:space="preserve">Условия поставки___________(Инкотермс-2010).  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</w:p>
    <w:p w:rsidR="007B23AD" w:rsidRPr="00781F98" w:rsidRDefault="007B23AD" w:rsidP="007B23AD">
      <w:pPr>
        <w:tabs>
          <w:tab w:val="left" w:pos="14002"/>
        </w:tabs>
        <w:rPr>
          <w:sz w:val="24"/>
          <w:szCs w:val="24"/>
        </w:rPr>
      </w:pPr>
      <w:r w:rsidRPr="00781F98">
        <w:rPr>
          <w:sz w:val="24"/>
          <w:szCs w:val="24"/>
        </w:rPr>
        <w:t xml:space="preserve">Поставщик:                                                                                                                                </w:t>
      </w:r>
      <w:r>
        <w:rPr>
          <w:sz w:val="24"/>
          <w:szCs w:val="24"/>
        </w:rPr>
        <w:t xml:space="preserve">                               </w:t>
      </w:r>
      <w:r w:rsidRPr="00781F98">
        <w:rPr>
          <w:sz w:val="24"/>
          <w:szCs w:val="24"/>
        </w:rPr>
        <w:t xml:space="preserve">  Заказчик:</w:t>
      </w:r>
    </w:p>
    <w:p w:rsidR="007B23AD" w:rsidRDefault="007B23AD" w:rsidP="007B23AD">
      <w:pPr>
        <w:tabs>
          <w:tab w:val="left" w:pos="14002"/>
        </w:tabs>
        <w:rPr>
          <w:sz w:val="24"/>
          <w:szCs w:val="24"/>
        </w:rPr>
      </w:pPr>
      <w:r w:rsidRPr="00781F98">
        <w:rPr>
          <w:sz w:val="24"/>
          <w:szCs w:val="24"/>
        </w:rPr>
        <w:t xml:space="preserve">М.П.                                                                                                                                      </w:t>
      </w:r>
      <w:r>
        <w:rPr>
          <w:sz w:val="24"/>
          <w:szCs w:val="24"/>
        </w:rPr>
        <w:t xml:space="preserve">                               </w:t>
      </w:r>
      <w:r w:rsidRPr="00781F98">
        <w:rPr>
          <w:sz w:val="24"/>
          <w:szCs w:val="24"/>
        </w:rPr>
        <w:t xml:space="preserve">        М.П.</w:t>
      </w:r>
    </w:p>
    <w:p w:rsidR="007B23AD" w:rsidRPr="00781F98" w:rsidRDefault="007B23AD" w:rsidP="007B23AD">
      <w:pPr>
        <w:tabs>
          <w:tab w:val="left" w:pos="14002"/>
        </w:tabs>
        <w:rPr>
          <w:sz w:val="24"/>
          <w:szCs w:val="24"/>
        </w:rPr>
      </w:pPr>
    </w:p>
    <w:p w:rsidR="007B23AD" w:rsidRDefault="007B23AD" w:rsidP="007B23AD">
      <w:pPr>
        <w:tabs>
          <w:tab w:val="left" w:pos="14002"/>
        </w:tabs>
        <w:jc w:val="center"/>
        <w:rPr>
          <w:szCs w:val="28"/>
        </w:rPr>
      </w:pPr>
      <w:r w:rsidRPr="00781F98">
        <w:rPr>
          <w:sz w:val="24"/>
          <w:szCs w:val="24"/>
        </w:rPr>
        <w:t>___________________________________________________</w:t>
      </w:r>
    </w:p>
    <w:p w:rsidR="002A0887" w:rsidRDefault="002A0887" w:rsidP="002A0887">
      <w:pPr>
        <w:pStyle w:val="a4"/>
        <w:widowControl w:val="0"/>
        <w:rPr>
          <w:sz w:val="26"/>
          <w:szCs w:val="26"/>
        </w:rPr>
      </w:pPr>
    </w:p>
    <w:p w:rsidR="00AA28CC" w:rsidRPr="00AA28CC" w:rsidRDefault="00AA28CC" w:rsidP="002A0887">
      <w:pPr>
        <w:pStyle w:val="a4"/>
        <w:widowControl w:val="0"/>
        <w:rPr>
          <w:sz w:val="26"/>
          <w:szCs w:val="26"/>
        </w:rPr>
      </w:pPr>
    </w:p>
    <w:p w:rsidR="007B23AD" w:rsidRDefault="007B23AD" w:rsidP="002A0887">
      <w:pPr>
        <w:pStyle w:val="a4"/>
        <w:widowControl w:val="0"/>
        <w:rPr>
          <w:sz w:val="26"/>
          <w:szCs w:val="26"/>
          <w:lang w:val="en-US"/>
        </w:rPr>
      </w:pPr>
    </w:p>
    <w:p w:rsidR="007B23AD" w:rsidRDefault="007B23AD" w:rsidP="002A0887">
      <w:pPr>
        <w:pStyle w:val="a4"/>
        <w:widowControl w:val="0"/>
        <w:rPr>
          <w:sz w:val="26"/>
          <w:szCs w:val="26"/>
        </w:rPr>
      </w:pPr>
    </w:p>
    <w:p w:rsidR="001E121D" w:rsidRDefault="001E121D" w:rsidP="002A0887">
      <w:pPr>
        <w:pStyle w:val="a4"/>
        <w:widowControl w:val="0"/>
        <w:rPr>
          <w:sz w:val="26"/>
          <w:szCs w:val="26"/>
        </w:rPr>
      </w:pPr>
    </w:p>
    <w:p w:rsidR="001E121D" w:rsidRDefault="001E121D" w:rsidP="002A0887">
      <w:pPr>
        <w:pStyle w:val="a4"/>
        <w:widowControl w:val="0"/>
        <w:rPr>
          <w:sz w:val="26"/>
          <w:szCs w:val="26"/>
        </w:rPr>
      </w:pPr>
    </w:p>
    <w:p w:rsidR="001E121D" w:rsidRPr="001E121D" w:rsidRDefault="001E121D" w:rsidP="002A0887">
      <w:pPr>
        <w:pStyle w:val="a4"/>
        <w:widowControl w:val="0"/>
        <w:rPr>
          <w:sz w:val="26"/>
          <w:szCs w:val="26"/>
        </w:rPr>
      </w:pPr>
    </w:p>
    <w:p w:rsidR="007B23AD" w:rsidRDefault="007B23AD" w:rsidP="002A0887">
      <w:pPr>
        <w:pStyle w:val="a4"/>
        <w:widowControl w:val="0"/>
        <w:rPr>
          <w:sz w:val="26"/>
          <w:szCs w:val="26"/>
          <w:lang w:val="en-US"/>
        </w:rPr>
      </w:pPr>
    </w:p>
    <w:tbl>
      <w:tblPr>
        <w:tblW w:w="14474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560"/>
        <w:gridCol w:w="1865"/>
        <w:gridCol w:w="12049"/>
      </w:tblGrid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bookmarkStart w:id="2" w:name="RANGE!A1:C22"/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 </w:t>
            </w:r>
            <w:bookmarkEnd w:id="2"/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B23AD" w:rsidRPr="007B23AD" w:rsidRDefault="00AA28CC" w:rsidP="00AA28CC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  <w:r w:rsidR="007B23AD" w:rsidRPr="007B23AD">
              <w:rPr>
                <w:color w:val="000000"/>
                <w:sz w:val="24"/>
                <w:szCs w:val="24"/>
              </w:rPr>
              <w:t>Приложение 2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B2BE1" w:rsidRPr="007B23AD" w:rsidRDefault="00AA28CC" w:rsidP="00DB2BE1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  <w:r w:rsidR="007B23AD" w:rsidRPr="007B23AD">
              <w:rPr>
                <w:color w:val="000000"/>
                <w:sz w:val="24"/>
                <w:szCs w:val="24"/>
              </w:rPr>
              <w:t>к  Договору о закупках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  <w:p w:rsidR="007B23AD" w:rsidRPr="007B23AD" w:rsidRDefault="007D0439" w:rsidP="00DB2BE1">
            <w:pPr>
              <w:ind w:left="781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_____________________________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B23AD" w:rsidRPr="007B23AD" w:rsidRDefault="00AA28CC" w:rsidP="00AA28CC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  <w:r w:rsidRPr="007B23AD">
              <w:rPr>
                <w:color w:val="000000"/>
                <w:sz w:val="24"/>
                <w:szCs w:val="24"/>
              </w:rPr>
              <w:t>от __  _________201</w:t>
            </w:r>
            <w:r>
              <w:rPr>
                <w:color w:val="000000"/>
                <w:sz w:val="24"/>
                <w:szCs w:val="24"/>
              </w:rPr>
              <w:t>5</w:t>
            </w:r>
            <w:r w:rsidRPr="007B23AD">
              <w:rPr>
                <w:color w:val="000000"/>
                <w:sz w:val="24"/>
                <w:szCs w:val="24"/>
              </w:rPr>
              <w:t xml:space="preserve"> года №___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675"/>
        </w:trPr>
        <w:tc>
          <w:tcPr>
            <w:tcW w:w="144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 xml:space="preserve">Перечень товарно-материальных ценностей, </w:t>
            </w:r>
            <w:r w:rsidRPr="007B23AD">
              <w:rPr>
                <w:b/>
                <w:bCs/>
                <w:color w:val="000000"/>
                <w:sz w:val="24"/>
                <w:szCs w:val="24"/>
              </w:rPr>
              <w:br/>
              <w:t xml:space="preserve"> 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630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8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>Наименование товара</w:t>
            </w:r>
          </w:p>
        </w:tc>
        <w:tc>
          <w:tcPr>
            <w:tcW w:w="1204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>Краткая характеристика (описание) товара с указанием  СТ РК, ГОСТ, ТУ и т.д.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8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20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3</w:t>
            </w:r>
          </w:p>
        </w:tc>
      </w:tr>
      <w:tr w:rsidR="007B23AD" w:rsidRPr="007B23AD" w:rsidTr="005C286D">
        <w:trPr>
          <w:trHeight w:val="34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both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4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both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4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both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144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5C286D" w:rsidRPr="00781F98" w:rsidRDefault="005C286D" w:rsidP="005C286D">
            <w:pPr>
              <w:tabs>
                <w:tab w:val="left" w:pos="14002"/>
              </w:tabs>
              <w:rPr>
                <w:sz w:val="24"/>
                <w:szCs w:val="24"/>
              </w:rPr>
            </w:pPr>
            <w:r w:rsidRPr="00781F98">
              <w:rPr>
                <w:sz w:val="24"/>
                <w:szCs w:val="24"/>
              </w:rPr>
              <w:t xml:space="preserve">Поставщик:                                                                                                                                </w:t>
            </w:r>
            <w:r>
              <w:rPr>
                <w:sz w:val="24"/>
                <w:szCs w:val="24"/>
              </w:rPr>
              <w:t xml:space="preserve">                               </w:t>
            </w:r>
            <w:r w:rsidRPr="00781F98">
              <w:rPr>
                <w:sz w:val="24"/>
                <w:szCs w:val="24"/>
              </w:rPr>
              <w:t xml:space="preserve">  Заказчик:</w:t>
            </w:r>
          </w:p>
          <w:p w:rsidR="005C286D" w:rsidRDefault="005C286D" w:rsidP="005C286D">
            <w:pPr>
              <w:tabs>
                <w:tab w:val="left" w:pos="14002"/>
              </w:tabs>
              <w:rPr>
                <w:sz w:val="24"/>
                <w:szCs w:val="24"/>
              </w:rPr>
            </w:pPr>
            <w:r w:rsidRPr="00781F98">
              <w:rPr>
                <w:sz w:val="24"/>
                <w:szCs w:val="24"/>
              </w:rPr>
              <w:t xml:space="preserve">М.П.                                                                                                                                      </w:t>
            </w:r>
            <w:r>
              <w:rPr>
                <w:sz w:val="24"/>
                <w:szCs w:val="24"/>
              </w:rPr>
              <w:t xml:space="preserve">                               </w:t>
            </w:r>
            <w:r w:rsidRPr="00781F98">
              <w:rPr>
                <w:sz w:val="24"/>
                <w:szCs w:val="24"/>
              </w:rPr>
              <w:t xml:space="preserve">        М.П.</w:t>
            </w:r>
          </w:p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_________________________________________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  <w:p w:rsidR="001E121D" w:rsidRPr="007B23AD" w:rsidRDefault="001E121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64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  <w:p w:rsidR="00AA28CC" w:rsidRDefault="00AA28CC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AA28CC" w:rsidRPr="007B23AD" w:rsidRDefault="00AA28CC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lastRenderedPageBreak/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5C286D">
              <w:rPr>
                <w:rFonts w:ascii="Calibri" w:hAnsi="Calibri" w:cs="Calibri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5C286D" w:rsidRDefault="007B23AD" w:rsidP="007B23AD">
            <w:pPr>
              <w:tabs>
                <w:tab w:val="left" w:pos="6946"/>
              </w:tabs>
              <w:ind w:left="9214" w:right="139"/>
              <w:rPr>
                <w:sz w:val="20"/>
              </w:rPr>
            </w:pPr>
            <w:r w:rsidRPr="005C286D">
              <w:rPr>
                <w:sz w:val="20"/>
              </w:rPr>
              <w:t xml:space="preserve">Приложение 3 </w:t>
            </w:r>
          </w:p>
          <w:p w:rsidR="007B23AD" w:rsidRPr="005C286D" w:rsidRDefault="007B23AD" w:rsidP="007B23AD">
            <w:pPr>
              <w:tabs>
                <w:tab w:val="left" w:pos="6946"/>
              </w:tabs>
              <w:ind w:left="9214" w:right="-32"/>
              <w:rPr>
                <w:sz w:val="20"/>
              </w:rPr>
            </w:pPr>
            <w:r w:rsidRPr="005C286D">
              <w:rPr>
                <w:sz w:val="20"/>
              </w:rPr>
              <w:t xml:space="preserve">к Договору о закупках </w:t>
            </w:r>
          </w:p>
          <w:p w:rsidR="00DB2BE1" w:rsidRPr="005C286D" w:rsidRDefault="009C79EA" w:rsidP="00DB2BE1">
            <w:pPr>
              <w:ind w:left="9229" w:right="-32"/>
              <w:rPr>
                <w:sz w:val="20"/>
              </w:rPr>
            </w:pPr>
            <w:r w:rsidRPr="005C286D">
              <w:rPr>
                <w:sz w:val="20"/>
              </w:rPr>
              <w:t>____________________</w:t>
            </w:r>
          </w:p>
          <w:p w:rsidR="005C286D" w:rsidRDefault="005C286D" w:rsidP="005C286D">
            <w:pPr>
              <w:ind w:right="-32"/>
              <w:rPr>
                <w:sz w:val="20"/>
              </w:rPr>
            </w:pPr>
            <w:r>
              <w:rPr>
                <w:sz w:val="20"/>
              </w:rPr>
              <w:t xml:space="preserve">                                                                                                                                                                                      </w:t>
            </w:r>
            <w:r w:rsidR="007B23AD" w:rsidRPr="005C286D">
              <w:rPr>
                <w:sz w:val="20"/>
              </w:rPr>
              <w:t xml:space="preserve"> о</w:t>
            </w:r>
            <w:r>
              <w:rPr>
                <w:sz w:val="20"/>
              </w:rPr>
              <w:t>т __ _________</w:t>
            </w:r>
            <w:r w:rsidR="007B23AD" w:rsidRPr="005C286D">
              <w:rPr>
                <w:sz w:val="20"/>
              </w:rPr>
              <w:t xml:space="preserve">2015 года </w:t>
            </w:r>
          </w:p>
          <w:p w:rsidR="007B23AD" w:rsidRPr="005C286D" w:rsidRDefault="005C286D" w:rsidP="005C286D">
            <w:pPr>
              <w:ind w:right="-32"/>
              <w:rPr>
                <w:sz w:val="20"/>
              </w:rPr>
            </w:pPr>
            <w:r>
              <w:rPr>
                <w:sz w:val="20"/>
              </w:rPr>
              <w:t xml:space="preserve">                                                                                                                                                                                       </w:t>
            </w:r>
            <w:r w:rsidR="007B23AD" w:rsidRPr="005C286D">
              <w:rPr>
                <w:sz w:val="20"/>
              </w:rPr>
              <w:t>№______</w:t>
            </w:r>
          </w:p>
          <w:p w:rsidR="007B23AD" w:rsidRPr="005C286D" w:rsidRDefault="007B23AD" w:rsidP="007B23AD">
            <w:pPr>
              <w:tabs>
                <w:tab w:val="left" w:pos="8222"/>
              </w:tabs>
              <w:ind w:left="4254" w:right="-32"/>
              <w:rPr>
                <w:sz w:val="20"/>
              </w:rPr>
            </w:pPr>
          </w:p>
          <w:p w:rsidR="007B23AD" w:rsidRPr="007B23AD" w:rsidRDefault="007B23AD" w:rsidP="007B23AD">
            <w:pPr>
              <w:jc w:val="center"/>
              <w:rPr>
                <w:sz w:val="22"/>
                <w:szCs w:val="22"/>
              </w:rPr>
            </w:pPr>
            <w:r w:rsidRPr="007B23AD">
              <w:rPr>
                <w:b/>
                <w:bCs/>
                <w:iCs/>
                <w:color w:val="000000"/>
                <w:sz w:val="22"/>
                <w:szCs w:val="22"/>
              </w:rPr>
              <w:t>Отчетность по местному содержанию в товарах</w:t>
            </w:r>
          </w:p>
          <w:tbl>
            <w:tblPr>
              <w:tblpPr w:leftFromText="180" w:rightFromText="180" w:vertAnchor="text" w:horzAnchor="margin" w:tblpX="-5267" w:tblpY="237"/>
              <w:tblOverlap w:val="never"/>
              <w:tblW w:w="1166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46"/>
              <w:gridCol w:w="2267"/>
              <w:gridCol w:w="567"/>
              <w:gridCol w:w="567"/>
              <w:gridCol w:w="851"/>
              <w:gridCol w:w="1701"/>
              <w:gridCol w:w="426"/>
              <w:gridCol w:w="1276"/>
              <w:gridCol w:w="709"/>
              <w:gridCol w:w="850"/>
              <w:gridCol w:w="850"/>
              <w:gridCol w:w="756"/>
            </w:tblGrid>
            <w:tr w:rsidR="007B23AD" w:rsidRPr="007B23AD" w:rsidTr="005C286D">
              <w:trPr>
                <w:trHeight w:val="279"/>
              </w:trPr>
              <w:tc>
                <w:tcPr>
                  <w:tcW w:w="846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 xml:space="preserve">№ 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/п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(n)</w:t>
                  </w:r>
                </w:p>
              </w:tc>
              <w:tc>
                <w:tcPr>
                  <w:tcW w:w="2267" w:type="dxa"/>
                  <w:vMerge w:val="restart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Наименование товара, поставляемого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оставщиком в целях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исполнения договора</w:t>
                  </w:r>
                </w:p>
              </w:tc>
              <w:tc>
                <w:tcPr>
                  <w:tcW w:w="567" w:type="dxa"/>
                  <w:vMerge w:val="restart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Код ТНВЭД</w:t>
                  </w:r>
                </w:p>
              </w:tc>
              <w:tc>
                <w:tcPr>
                  <w:tcW w:w="567" w:type="dxa"/>
                  <w:vMerge w:val="restart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Код КПВЭД</w:t>
                  </w:r>
                </w:p>
              </w:tc>
              <w:tc>
                <w:tcPr>
                  <w:tcW w:w="851" w:type="dxa"/>
                  <w:vMerge w:val="restart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Единица измерения</w:t>
                  </w:r>
                </w:p>
              </w:tc>
              <w:tc>
                <w:tcPr>
                  <w:tcW w:w="1701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Количество товаров,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оставляемых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 xml:space="preserve">поставщиком </w:t>
                  </w:r>
                </w:p>
              </w:tc>
              <w:tc>
                <w:tcPr>
                  <w:tcW w:w="426" w:type="dxa"/>
                  <w:vMerge w:val="restart"/>
                  <w:shd w:val="clear" w:color="auto" w:fill="auto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Цена товара,</w:t>
                  </w:r>
                </w:p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bCs/>
                      <w:color w:val="000000"/>
                      <w:sz w:val="22"/>
                      <w:szCs w:val="22"/>
                    </w:rPr>
                    <w:t>KZT</w:t>
                  </w:r>
                </w:p>
              </w:tc>
              <w:tc>
                <w:tcPr>
                  <w:tcW w:w="1276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тоимость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(CTi),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bCs/>
                      <w:color w:val="000000"/>
                      <w:sz w:val="22"/>
                      <w:szCs w:val="22"/>
                    </w:rPr>
                    <w:t>KZT</w:t>
                  </w:r>
                </w:p>
              </w:tc>
              <w:tc>
                <w:tcPr>
                  <w:tcW w:w="709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Доля согласно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ертификату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Т-KZ (Ki),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bCs/>
                      <w:color w:val="000000"/>
                      <w:sz w:val="22"/>
                      <w:szCs w:val="22"/>
                    </w:rPr>
                    <w:t>%</w:t>
                  </w:r>
                </w:p>
              </w:tc>
              <w:tc>
                <w:tcPr>
                  <w:tcW w:w="1700" w:type="dxa"/>
                  <w:gridSpan w:val="2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 xml:space="preserve">Сертификат 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Т-KZ</w:t>
                  </w:r>
                </w:p>
              </w:tc>
              <w:tc>
                <w:tcPr>
                  <w:tcW w:w="756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римечание</w:t>
                  </w:r>
                </w:p>
              </w:tc>
            </w:tr>
            <w:tr w:rsidR="007B23AD" w:rsidRPr="007B23AD" w:rsidTr="005C286D">
              <w:trPr>
                <w:trHeight w:val="889"/>
              </w:trPr>
              <w:tc>
                <w:tcPr>
                  <w:tcW w:w="84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2267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  <w:vMerge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  <w:vMerge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1" w:type="dxa"/>
                  <w:vMerge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701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7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09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номер</w:t>
                  </w:r>
                </w:p>
              </w:tc>
              <w:tc>
                <w:tcPr>
                  <w:tcW w:w="850" w:type="dxa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дата выдачи</w:t>
                  </w:r>
                </w:p>
              </w:tc>
              <w:tc>
                <w:tcPr>
                  <w:tcW w:w="75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7B23AD" w:rsidRPr="007B23AD" w:rsidTr="005C286D">
              <w:trPr>
                <w:trHeight w:val="279"/>
              </w:trPr>
              <w:tc>
                <w:tcPr>
                  <w:tcW w:w="84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ind w:firstLineChars="100" w:firstLine="220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22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1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7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FF"/>
                      <w:sz w:val="22"/>
                      <w:szCs w:val="22"/>
                    </w:rPr>
                  </w:pPr>
                </w:p>
              </w:tc>
              <w:tc>
                <w:tcPr>
                  <w:tcW w:w="709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5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ind w:firstLineChars="100" w:firstLine="220"/>
                    <w:jc w:val="center"/>
                    <w:rPr>
                      <w:i/>
                      <w:iCs/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7B23AD" w:rsidRPr="007B23AD" w:rsidTr="005C286D">
              <w:trPr>
                <w:trHeight w:val="279"/>
              </w:trPr>
              <w:tc>
                <w:tcPr>
                  <w:tcW w:w="84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ind w:firstLineChars="100" w:firstLine="220"/>
                    <w:jc w:val="center"/>
                    <w:rPr>
                      <w:iCs/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iCs/>
                      <w:color w:val="000000"/>
                      <w:sz w:val="22"/>
                      <w:szCs w:val="22"/>
                      <w:lang w:val="en-US"/>
                    </w:rPr>
                    <w:t>n</w:t>
                  </w:r>
                </w:p>
              </w:tc>
              <w:tc>
                <w:tcPr>
                  <w:tcW w:w="22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1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7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09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5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</w:tr>
          </w:tbl>
          <w:p w:rsidR="007B23AD" w:rsidRPr="007B23AD" w:rsidRDefault="007B23AD" w:rsidP="007B23AD">
            <w:pPr>
              <w:rPr>
                <w:color w:val="000000"/>
                <w:sz w:val="20"/>
              </w:rPr>
            </w:pPr>
          </w:p>
          <w:p w:rsidR="007B23AD" w:rsidRPr="007B23AD" w:rsidRDefault="007B23AD" w:rsidP="007B23AD">
            <w:pPr>
              <w:rPr>
                <w:b/>
                <w:bCs/>
                <w:color w:val="FF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 xml:space="preserve">Доля местного содержания (%):     </w:t>
            </w:r>
            <w:r w:rsidRPr="007B23AD">
              <w:rPr>
                <w:b/>
                <w:bCs/>
                <w:color w:val="FF0000"/>
                <w:sz w:val="22"/>
                <w:szCs w:val="22"/>
              </w:rPr>
              <w:t>*КСт  = ___________</w:t>
            </w:r>
          </w:p>
          <w:p w:rsidR="007B23AD" w:rsidRPr="007B23AD" w:rsidRDefault="007B23AD" w:rsidP="007B23AD">
            <w:pPr>
              <w:rPr>
                <w:color w:val="00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>_______________________________________                                                       _______________________</w:t>
            </w:r>
            <w:r w:rsidR="005C286D">
              <w:rPr>
                <w:color w:val="000000"/>
                <w:sz w:val="22"/>
                <w:szCs w:val="22"/>
              </w:rPr>
              <w:t>______</w:t>
            </w: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  <w:r w:rsidRPr="007B23AD">
              <w:rPr>
                <w:iCs/>
                <w:color w:val="000000"/>
                <w:sz w:val="22"/>
                <w:szCs w:val="22"/>
              </w:rPr>
              <w:t>Ф.И.О.  руководителя, подпись</w:t>
            </w:r>
            <w:r w:rsidRPr="007B23AD">
              <w:rPr>
                <w:color w:val="000000"/>
                <w:sz w:val="22"/>
                <w:szCs w:val="22"/>
                <w:lang w:val="kk-KZ"/>
              </w:rPr>
              <w:t xml:space="preserve">                                                     </w:t>
            </w:r>
            <w:r w:rsidRPr="007B23AD">
              <w:rPr>
                <w:iCs/>
                <w:color w:val="000000"/>
                <w:sz w:val="22"/>
                <w:szCs w:val="22"/>
              </w:rPr>
              <w:t>Ф.И.О. исполнителя, контактный телефон, дата</w:t>
            </w:r>
            <w:r w:rsidR="00AA28CC">
              <w:rPr>
                <w:iCs/>
                <w:color w:val="000000"/>
                <w:sz w:val="22"/>
                <w:szCs w:val="22"/>
              </w:rPr>
              <w:t xml:space="preserve"> </w:t>
            </w:r>
            <w:r w:rsidRPr="007B23AD">
              <w:rPr>
                <w:iCs/>
                <w:color w:val="000000"/>
                <w:sz w:val="22"/>
                <w:szCs w:val="22"/>
              </w:rPr>
              <w:t>заполнения</w:t>
            </w:r>
            <w:r w:rsidRPr="007B23AD">
              <w:rPr>
                <w:color w:val="000000"/>
                <w:sz w:val="22"/>
                <w:szCs w:val="22"/>
              </w:rPr>
              <w:t xml:space="preserve"> </w:t>
            </w:r>
            <w:r w:rsidRPr="007B23AD">
              <w:rPr>
                <w:iCs/>
                <w:color w:val="000000"/>
                <w:sz w:val="22"/>
                <w:szCs w:val="22"/>
              </w:rPr>
              <w:t xml:space="preserve">  </w:t>
            </w:r>
          </w:p>
          <w:p w:rsidR="007B23AD" w:rsidRPr="007B23AD" w:rsidRDefault="007B23AD" w:rsidP="007B23AD">
            <w:pPr>
              <w:rPr>
                <w:color w:val="00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>М.П.</w:t>
            </w:r>
          </w:p>
          <w:p w:rsidR="007B23AD" w:rsidRPr="007B23AD" w:rsidRDefault="007B23AD" w:rsidP="007B23AD">
            <w:pPr>
              <w:tabs>
                <w:tab w:val="left" w:pos="1741"/>
              </w:tabs>
              <w:jc w:val="both"/>
              <w:rPr>
                <w:iCs/>
                <w:color w:val="000000"/>
                <w:sz w:val="22"/>
                <w:szCs w:val="22"/>
              </w:rPr>
            </w:pPr>
            <w:r w:rsidRPr="007B23AD">
              <w:rPr>
                <w:iCs/>
                <w:color w:val="000000"/>
                <w:sz w:val="22"/>
                <w:szCs w:val="22"/>
              </w:rPr>
      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ах товаров. </w:t>
            </w:r>
          </w:p>
          <w:p w:rsidR="007B23AD" w:rsidRPr="007B23AD" w:rsidRDefault="007B23AD" w:rsidP="007B23AD">
            <w:pPr>
              <w:rPr>
                <w:i/>
                <w:iCs/>
                <w:color w:val="000000"/>
                <w:sz w:val="22"/>
                <w:szCs w:val="22"/>
              </w:rPr>
            </w:pPr>
            <w:r w:rsidRPr="007B23A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CDD0501" wp14:editId="5615D1A7">
                      <wp:simplePos x="0" y="0"/>
                      <wp:positionH relativeFrom="column">
                        <wp:posOffset>3809365</wp:posOffset>
                      </wp:positionH>
                      <wp:positionV relativeFrom="paragraph">
                        <wp:posOffset>26035</wp:posOffset>
                      </wp:positionV>
                      <wp:extent cx="5496560" cy="1701165"/>
                      <wp:effectExtent l="0" t="0" r="8890" b="0"/>
                      <wp:wrapSquare wrapText="bothSides"/>
                      <wp:docPr id="2" name="Поле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96560" cy="1701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где: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n - общее количество наименований товаров, поставляемых поставщиком в целях 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исполнения договора о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поставк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е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товаров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i - порядковый номер товара, поставляемого поставщиком в целях исполнения договора 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о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поставк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е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товаров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CT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i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- стоимость i-гo товара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K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i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- доля местного содержания в товаре, указанная в сертификате о происхождении товара формы CT-KZ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K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i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= 0 в случае отсутствия сертификата о происхождении товара формы CT-KZ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S - общая стоимость 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товаров по договору о закупках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.</w:t>
                                  </w:r>
                                </w:p>
                                <w:p w:rsidR="007B23AD" w:rsidRPr="00016926" w:rsidRDefault="007B23AD" w:rsidP="007B23AD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DD050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2" o:spid="_x0000_s1026" type="#_x0000_t202" style="position:absolute;margin-left:299.95pt;margin-top:2.05pt;width:432.8pt;height:133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" stroked="f">
                      <v:textbox>
                        <w:txbxContent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где: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n - общее количество наименований товаров, поставляемых поставщиком в целях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исполнения договора о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поставк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е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ов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i - порядковый номер товара, поставляемого поставщиком в целях исполнения договора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о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поставк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е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ов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CT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- стоимость i-гo товара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K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- доля местного содержания в товаре, указанная в сертификате о происхождении товара формы CT-KZ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K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= 0 в случае отсутствия сертификата о происхождении товара формы CT-KZ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S - общая стоимость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товаров по договору о закупках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:rsidR="007B23AD" w:rsidRPr="00016926" w:rsidRDefault="007B23AD" w:rsidP="007B23AD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7B23AD">
              <w:rPr>
                <w:i/>
                <w:iCs/>
                <w:color w:val="000000"/>
                <w:position w:val="-4"/>
                <w:sz w:val="22"/>
                <w:szCs w:val="22"/>
                <w:lang w:val="en-US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14" o:title=""/>
                </v:shape>
                <o:OLEObject Type="Embed" ProgID="Equation.DSMT4" ShapeID="_x0000_i1025" DrawAspect="Content" ObjectID="_1507032242" r:id="rId15"/>
              </w:object>
            </w:r>
            <w:r w:rsidRPr="007B23AD">
              <w:rPr>
                <w:i/>
                <w:iCs/>
                <w:noProof/>
                <w:color w:val="000000"/>
                <w:sz w:val="22"/>
                <w:szCs w:val="22"/>
              </w:rPr>
              <w:drawing>
                <wp:inline distT="0" distB="0" distL="0" distR="0" wp14:anchorId="1E18C8CA" wp14:editId="37DBAE0C">
                  <wp:extent cx="1733910" cy="465759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3800" cy="4737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  <w:r w:rsidRPr="007B23AD">
              <w:rPr>
                <w:i/>
                <w:color w:val="000000"/>
                <w:sz w:val="22"/>
                <w:szCs w:val="22"/>
              </w:rPr>
              <w:tab/>
              <w:t xml:space="preserve">    </w:t>
            </w: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rPr>
                <w:color w:val="00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>* указывается итоговая доля местного содержания в договоре в цифровом формате до сотой доли (0,00)</w:t>
            </w: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  <w:r w:rsidRPr="007B23AD">
              <w:rPr>
                <w:i/>
                <w:color w:val="000000"/>
                <w:sz w:val="22"/>
                <w:szCs w:val="22"/>
              </w:rPr>
              <w:lastRenderedPageBreak/>
              <w:t>___________________________________________________________________</w:t>
            </w:r>
          </w:p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lastRenderedPageBreak/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3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6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96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6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</w:tbl>
    <w:p w:rsidR="007B23AD" w:rsidRPr="00AA28CC" w:rsidRDefault="007B23AD" w:rsidP="002A0887">
      <w:pPr>
        <w:pStyle w:val="a4"/>
        <w:widowControl w:val="0"/>
        <w:rPr>
          <w:sz w:val="26"/>
          <w:szCs w:val="26"/>
        </w:rPr>
      </w:pPr>
    </w:p>
    <w:sectPr w:rsidR="007B23AD" w:rsidRPr="00AA28CC" w:rsidSect="00AA28CC">
      <w:pgSz w:w="16838" w:h="11906" w:orient="landscape" w:code="9"/>
      <w:pgMar w:top="454" w:right="1276" w:bottom="851" w:left="1418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50AC" w:rsidRDefault="00B250AC">
      <w:r>
        <w:separator/>
      </w:r>
    </w:p>
  </w:endnote>
  <w:endnote w:type="continuationSeparator" w:id="0">
    <w:p w:rsidR="00B250AC" w:rsidRDefault="00B250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50AC" w:rsidRDefault="00B250AC">
      <w:r>
        <w:separator/>
      </w:r>
    </w:p>
  </w:footnote>
  <w:footnote w:type="continuationSeparator" w:id="0">
    <w:p w:rsidR="00B250AC" w:rsidRDefault="00B250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34684276"/>
      <w:docPartObj>
        <w:docPartGallery w:val="Page Numbers (Top of Page)"/>
        <w:docPartUnique/>
      </w:docPartObj>
    </w:sdtPr>
    <w:sdtEndPr/>
    <w:sdtContent>
      <w:p w:rsidR="007B23AD" w:rsidRDefault="007B23AD" w:rsidP="005E709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C0B5A">
          <w:rPr>
            <w:noProof/>
          </w:rPr>
          <w:t>1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23AD" w:rsidRPr="005E7098" w:rsidRDefault="007B23AD">
    <w:pPr>
      <w:pStyle w:val="a7"/>
      <w:jc w:val="center"/>
      <w:rPr>
        <w:color w:val="FFFFFF" w:themeColor="background1"/>
      </w:rPr>
    </w:pPr>
  </w:p>
  <w:p w:rsidR="007B23AD" w:rsidRDefault="007B23AD" w:rsidP="00991109">
    <w:pPr>
      <w:pStyle w:val="a7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A6292"/>
    <w:multiLevelType w:val="hybridMultilevel"/>
    <w:tmpl w:val="D0CC97D0"/>
    <w:lvl w:ilvl="0" w:tplc="62A6DCE4">
      <w:start w:val="39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0AAA48C6"/>
    <w:multiLevelType w:val="multilevel"/>
    <w:tmpl w:val="618EFBB0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96304F"/>
    <w:multiLevelType w:val="hybridMultilevel"/>
    <w:tmpl w:val="037AD220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13F41FF0"/>
    <w:multiLevelType w:val="hybridMultilevel"/>
    <w:tmpl w:val="F56CE8E2"/>
    <w:lvl w:ilvl="0" w:tplc="27AA0010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63F1E9B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884FCC"/>
    <w:multiLevelType w:val="hybridMultilevel"/>
    <w:tmpl w:val="38A2EA9E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20213D95"/>
    <w:multiLevelType w:val="hybridMultilevel"/>
    <w:tmpl w:val="79CAC676"/>
    <w:lvl w:ilvl="0" w:tplc="83DE7D6E">
      <w:start w:val="1"/>
      <w:numFmt w:val="decimal"/>
      <w:lvlText w:val="%1."/>
      <w:lvlJc w:val="left"/>
      <w:pPr>
        <w:tabs>
          <w:tab w:val="num" w:pos="2478"/>
        </w:tabs>
        <w:ind w:left="247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7">
    <w:nsid w:val="242E3F22"/>
    <w:multiLevelType w:val="hybridMultilevel"/>
    <w:tmpl w:val="9C18C82C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4D539E0"/>
    <w:multiLevelType w:val="hybridMultilevel"/>
    <w:tmpl w:val="6CAA4BEE"/>
    <w:lvl w:ilvl="0" w:tplc="7EBC5AD6">
      <w:start w:val="36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25710946"/>
    <w:multiLevelType w:val="hybridMultilevel"/>
    <w:tmpl w:val="23248B24"/>
    <w:lvl w:ilvl="0" w:tplc="8B3E59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53B839B6">
      <w:start w:val="10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9D46B87"/>
    <w:multiLevelType w:val="multilevel"/>
    <w:tmpl w:val="E9CAA43C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10"/>
        </w:tabs>
        <w:ind w:left="81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430"/>
        </w:tabs>
        <w:ind w:left="24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060"/>
        </w:tabs>
        <w:ind w:left="30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30"/>
        </w:tabs>
        <w:ind w:left="333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800"/>
      </w:pPr>
      <w:rPr>
        <w:rFonts w:hint="default"/>
      </w:rPr>
    </w:lvl>
  </w:abstractNum>
  <w:abstractNum w:abstractNumId="11">
    <w:nsid w:val="2B3419CB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C7969BC"/>
    <w:multiLevelType w:val="hybridMultilevel"/>
    <w:tmpl w:val="A0D4877A"/>
    <w:lvl w:ilvl="0" w:tplc="EFDECA70">
      <w:start w:val="38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60C3036"/>
    <w:multiLevelType w:val="hybridMultilevel"/>
    <w:tmpl w:val="A0347476"/>
    <w:lvl w:ilvl="0" w:tplc="27AA0010">
      <w:start w:val="1"/>
      <w:numFmt w:val="decimal"/>
      <w:lvlText w:val="%1."/>
      <w:lvlJc w:val="left"/>
      <w:pPr>
        <w:tabs>
          <w:tab w:val="num" w:pos="2299"/>
        </w:tabs>
        <w:ind w:left="2299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4">
    <w:nsid w:val="371011AB"/>
    <w:multiLevelType w:val="hybridMultilevel"/>
    <w:tmpl w:val="6D9ECC78"/>
    <w:lvl w:ilvl="0" w:tplc="FFFFFFFF">
      <w:start w:val="1"/>
      <w:numFmt w:val="decimal"/>
      <w:lvlText w:val="%1)"/>
      <w:lvlJc w:val="left"/>
      <w:pPr>
        <w:tabs>
          <w:tab w:val="num" w:pos="2220"/>
        </w:tabs>
        <w:ind w:left="2220" w:hanging="360"/>
      </w:pPr>
      <w:rPr>
        <w:rFonts w:hint="default"/>
      </w:rPr>
    </w:lvl>
    <w:lvl w:ilvl="1" w:tplc="B4B03DC6">
      <w:start w:val="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3E7FBD"/>
    <w:multiLevelType w:val="hybridMultilevel"/>
    <w:tmpl w:val="45E0028A"/>
    <w:lvl w:ilvl="0" w:tplc="0419000F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0650A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14A0591"/>
    <w:multiLevelType w:val="hybridMultilevel"/>
    <w:tmpl w:val="55E6AD84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8">
    <w:nsid w:val="44426909"/>
    <w:multiLevelType w:val="hybridMultilevel"/>
    <w:tmpl w:val="7A4AF5A6"/>
    <w:lvl w:ilvl="0" w:tplc="DEB0ABF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9">
    <w:nsid w:val="45AA4F87"/>
    <w:multiLevelType w:val="hybridMultilevel"/>
    <w:tmpl w:val="B0589E52"/>
    <w:lvl w:ilvl="0" w:tplc="0419000F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0C0102"/>
    <w:multiLevelType w:val="hybridMultilevel"/>
    <w:tmpl w:val="0602DA8E"/>
    <w:lvl w:ilvl="0" w:tplc="0419000F">
      <w:start w:val="4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78766A"/>
    <w:multiLevelType w:val="hybridMultilevel"/>
    <w:tmpl w:val="0D3890E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>
    <w:nsid w:val="4D284175"/>
    <w:multiLevelType w:val="hybridMultilevel"/>
    <w:tmpl w:val="29F29052"/>
    <w:lvl w:ilvl="0" w:tplc="1F94CD5E">
      <w:start w:val="37"/>
      <w:numFmt w:val="decimal"/>
      <w:lvlText w:val="%1."/>
      <w:lvlJc w:val="left"/>
      <w:pPr>
        <w:ind w:left="12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>
    <w:nsid w:val="51BD08DF"/>
    <w:multiLevelType w:val="hybridMultilevel"/>
    <w:tmpl w:val="6BFCFFA0"/>
    <w:lvl w:ilvl="0" w:tplc="93D49488">
      <w:start w:val="1"/>
      <w:numFmt w:val="decimal"/>
      <w:lvlText w:val="%1."/>
      <w:lvlJc w:val="left"/>
      <w:pPr>
        <w:tabs>
          <w:tab w:val="num" w:pos="2130"/>
        </w:tabs>
        <w:ind w:left="2130" w:hanging="1050"/>
      </w:pPr>
      <w:rPr>
        <w:rFonts w:hint="default"/>
        <w:b w:val="0"/>
        <w:i w:val="0"/>
        <w:color w:val="auto"/>
      </w:rPr>
    </w:lvl>
    <w:lvl w:ilvl="1" w:tplc="45B80D78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36347AC"/>
    <w:multiLevelType w:val="hybridMultilevel"/>
    <w:tmpl w:val="B3D20636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5">
    <w:nsid w:val="58FB6B4D"/>
    <w:multiLevelType w:val="hybridMultilevel"/>
    <w:tmpl w:val="C98EBFF0"/>
    <w:lvl w:ilvl="0" w:tplc="DAD48B6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6">
    <w:nsid w:val="60B706D4"/>
    <w:multiLevelType w:val="hybridMultilevel"/>
    <w:tmpl w:val="8482EF06"/>
    <w:lvl w:ilvl="0" w:tplc="3948D1F6">
      <w:start w:val="4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>
    <w:nsid w:val="631B4571"/>
    <w:multiLevelType w:val="hybridMultilevel"/>
    <w:tmpl w:val="77B6FA9E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63B7426F"/>
    <w:multiLevelType w:val="hybridMultilevel"/>
    <w:tmpl w:val="BACCC790"/>
    <w:lvl w:ilvl="0" w:tplc="27AA0010">
      <w:start w:val="1"/>
      <w:numFmt w:val="decimal"/>
      <w:lvlText w:val="%1."/>
      <w:lvlJc w:val="left"/>
      <w:pPr>
        <w:tabs>
          <w:tab w:val="num" w:pos="2298"/>
        </w:tabs>
        <w:ind w:left="2298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9">
    <w:nsid w:val="647D57E0"/>
    <w:multiLevelType w:val="hybridMultilevel"/>
    <w:tmpl w:val="04CC7444"/>
    <w:lvl w:ilvl="0" w:tplc="093ECF8E">
      <w:start w:val="6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6550743E"/>
    <w:multiLevelType w:val="hybridMultilevel"/>
    <w:tmpl w:val="9BBACA66"/>
    <w:lvl w:ilvl="0" w:tplc="BA90ADDC">
      <w:start w:val="1"/>
      <w:numFmt w:val="decimal"/>
      <w:lvlText w:val="%1."/>
      <w:lvlJc w:val="left"/>
      <w:pPr>
        <w:tabs>
          <w:tab w:val="num" w:pos="2298"/>
        </w:tabs>
        <w:ind w:left="2298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31">
    <w:nsid w:val="67241A7E"/>
    <w:multiLevelType w:val="hybridMultilevel"/>
    <w:tmpl w:val="6CAA4BEE"/>
    <w:lvl w:ilvl="0" w:tplc="7EBC5AD6">
      <w:start w:val="36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111"/>
        </w:tabs>
        <w:ind w:left="211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31"/>
        </w:tabs>
        <w:ind w:left="283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51"/>
        </w:tabs>
        <w:ind w:left="355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71"/>
        </w:tabs>
        <w:ind w:left="427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91"/>
        </w:tabs>
        <w:ind w:left="499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11"/>
        </w:tabs>
        <w:ind w:left="571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31"/>
        </w:tabs>
        <w:ind w:left="643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51"/>
        </w:tabs>
        <w:ind w:left="7151" w:hanging="180"/>
      </w:pPr>
    </w:lvl>
  </w:abstractNum>
  <w:abstractNum w:abstractNumId="32">
    <w:nsid w:val="6AFA36F6"/>
    <w:multiLevelType w:val="hybridMultilevel"/>
    <w:tmpl w:val="6A106A36"/>
    <w:lvl w:ilvl="0" w:tplc="B0321958">
      <w:start w:val="1"/>
      <w:numFmt w:val="decimal"/>
      <w:lvlText w:val="%1)"/>
      <w:lvlJc w:val="left"/>
      <w:pPr>
        <w:tabs>
          <w:tab w:val="num" w:pos="1134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0F57BF"/>
    <w:multiLevelType w:val="singleLevel"/>
    <w:tmpl w:val="4508D61C"/>
    <w:lvl w:ilvl="0">
      <w:start w:val="1"/>
      <w:numFmt w:val="decimal"/>
      <w:lvlText w:val="%1)"/>
      <w:lvlJc w:val="left"/>
      <w:pPr>
        <w:tabs>
          <w:tab w:val="num" w:pos="1212"/>
        </w:tabs>
        <w:ind w:left="1212" w:hanging="360"/>
      </w:pPr>
      <w:rPr>
        <w:i w:val="0"/>
        <w:color w:val="auto"/>
      </w:rPr>
    </w:lvl>
  </w:abstractNum>
  <w:abstractNum w:abstractNumId="34">
    <w:nsid w:val="6FBA141F"/>
    <w:multiLevelType w:val="hybridMultilevel"/>
    <w:tmpl w:val="604E0020"/>
    <w:lvl w:ilvl="0" w:tplc="BA90ADDC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>
    <w:nsid w:val="6FC642C8"/>
    <w:multiLevelType w:val="hybridMultilevel"/>
    <w:tmpl w:val="8D789CAE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>
    <w:nsid w:val="726A25F3"/>
    <w:multiLevelType w:val="hybridMultilevel"/>
    <w:tmpl w:val="3230B7E2"/>
    <w:lvl w:ilvl="0" w:tplc="0419000F">
      <w:start w:val="3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6B1230"/>
    <w:multiLevelType w:val="hybridMultilevel"/>
    <w:tmpl w:val="D7E62390"/>
    <w:lvl w:ilvl="0" w:tplc="BA90ADDC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>
    <w:nsid w:val="7E99070E"/>
    <w:multiLevelType w:val="hybridMultilevel"/>
    <w:tmpl w:val="72408540"/>
    <w:lvl w:ilvl="0" w:tplc="A6D4C15C">
      <w:start w:val="38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3"/>
  </w:num>
  <w:num w:numId="2">
    <w:abstractNumId w:val="9"/>
  </w:num>
  <w:num w:numId="3">
    <w:abstractNumId w:val="14"/>
  </w:num>
  <w:num w:numId="4">
    <w:abstractNumId w:val="18"/>
  </w:num>
  <w:num w:numId="5">
    <w:abstractNumId w:val="39"/>
  </w:num>
  <w:num w:numId="6">
    <w:abstractNumId w:val="32"/>
  </w:num>
  <w:num w:numId="7">
    <w:abstractNumId w:val="25"/>
  </w:num>
  <w:num w:numId="8">
    <w:abstractNumId w:val="21"/>
  </w:num>
  <w:num w:numId="9">
    <w:abstractNumId w:val="23"/>
  </w:num>
  <w:num w:numId="10">
    <w:abstractNumId w:val="2"/>
  </w:num>
  <w:num w:numId="11">
    <w:abstractNumId w:val="27"/>
  </w:num>
  <w:num w:numId="12">
    <w:abstractNumId w:val="35"/>
  </w:num>
  <w:num w:numId="13">
    <w:abstractNumId w:val="7"/>
  </w:num>
  <w:num w:numId="14">
    <w:abstractNumId w:val="5"/>
  </w:num>
  <w:num w:numId="15">
    <w:abstractNumId w:val="24"/>
  </w:num>
  <w:num w:numId="16">
    <w:abstractNumId w:val="17"/>
  </w:num>
  <w:num w:numId="17">
    <w:abstractNumId w:val="6"/>
  </w:num>
  <w:num w:numId="18">
    <w:abstractNumId w:val="30"/>
  </w:num>
  <w:num w:numId="19">
    <w:abstractNumId w:val="37"/>
  </w:num>
  <w:num w:numId="20">
    <w:abstractNumId w:val="34"/>
  </w:num>
  <w:num w:numId="21">
    <w:abstractNumId w:val="1"/>
  </w:num>
  <w:num w:numId="22">
    <w:abstractNumId w:val="3"/>
  </w:num>
  <w:num w:numId="23">
    <w:abstractNumId w:val="13"/>
  </w:num>
  <w:num w:numId="24">
    <w:abstractNumId w:val="28"/>
  </w:num>
  <w:num w:numId="25">
    <w:abstractNumId w:val="16"/>
  </w:num>
  <w:num w:numId="26">
    <w:abstractNumId w:val="4"/>
  </w:num>
  <w:num w:numId="27">
    <w:abstractNumId w:val="11"/>
  </w:num>
  <w:num w:numId="28">
    <w:abstractNumId w:val="10"/>
  </w:num>
  <w:num w:numId="29">
    <w:abstractNumId w:val="8"/>
  </w:num>
  <w:num w:numId="30">
    <w:abstractNumId w:val="38"/>
  </w:num>
  <w:num w:numId="31">
    <w:abstractNumId w:val="12"/>
  </w:num>
  <w:num w:numId="32">
    <w:abstractNumId w:val="36"/>
  </w:num>
  <w:num w:numId="33">
    <w:abstractNumId w:val="0"/>
  </w:num>
  <w:num w:numId="34">
    <w:abstractNumId w:val="20"/>
  </w:num>
  <w:num w:numId="35">
    <w:abstractNumId w:val="26"/>
  </w:num>
  <w:num w:numId="36">
    <w:abstractNumId w:val="15"/>
  </w:num>
  <w:num w:numId="37">
    <w:abstractNumId w:val="19"/>
  </w:num>
  <w:num w:numId="38">
    <w:abstractNumId w:val="29"/>
  </w:num>
  <w:num w:numId="39">
    <w:abstractNumId w:val="31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29A0"/>
    <w:rsid w:val="000014CE"/>
    <w:rsid w:val="0000265D"/>
    <w:rsid w:val="00002C2F"/>
    <w:rsid w:val="00002EAC"/>
    <w:rsid w:val="00005CFE"/>
    <w:rsid w:val="00005DAB"/>
    <w:rsid w:val="00007309"/>
    <w:rsid w:val="0000776C"/>
    <w:rsid w:val="00011161"/>
    <w:rsid w:val="00013CF0"/>
    <w:rsid w:val="000143FA"/>
    <w:rsid w:val="000144F7"/>
    <w:rsid w:val="00017214"/>
    <w:rsid w:val="0002041E"/>
    <w:rsid w:val="00020A3A"/>
    <w:rsid w:val="00022258"/>
    <w:rsid w:val="00024127"/>
    <w:rsid w:val="00026175"/>
    <w:rsid w:val="0003296B"/>
    <w:rsid w:val="000345BC"/>
    <w:rsid w:val="0003651A"/>
    <w:rsid w:val="00037316"/>
    <w:rsid w:val="00041A69"/>
    <w:rsid w:val="00041B4A"/>
    <w:rsid w:val="00042442"/>
    <w:rsid w:val="00050B1C"/>
    <w:rsid w:val="0005180A"/>
    <w:rsid w:val="00052A6D"/>
    <w:rsid w:val="00055D67"/>
    <w:rsid w:val="00061A66"/>
    <w:rsid w:val="00062CB2"/>
    <w:rsid w:val="000649B4"/>
    <w:rsid w:val="000657AF"/>
    <w:rsid w:val="00065A21"/>
    <w:rsid w:val="0006748E"/>
    <w:rsid w:val="00070C92"/>
    <w:rsid w:val="0007103C"/>
    <w:rsid w:val="00071108"/>
    <w:rsid w:val="00072DE4"/>
    <w:rsid w:val="000738F6"/>
    <w:rsid w:val="00075440"/>
    <w:rsid w:val="000757DF"/>
    <w:rsid w:val="00077D96"/>
    <w:rsid w:val="00077EFA"/>
    <w:rsid w:val="00080479"/>
    <w:rsid w:val="00080E98"/>
    <w:rsid w:val="00080FE4"/>
    <w:rsid w:val="00081533"/>
    <w:rsid w:val="00081E6C"/>
    <w:rsid w:val="00084524"/>
    <w:rsid w:val="00085AD7"/>
    <w:rsid w:val="000867EF"/>
    <w:rsid w:val="00086C38"/>
    <w:rsid w:val="00087CA1"/>
    <w:rsid w:val="00090CC8"/>
    <w:rsid w:val="00090D1C"/>
    <w:rsid w:val="00092C09"/>
    <w:rsid w:val="00093EC7"/>
    <w:rsid w:val="00096FC3"/>
    <w:rsid w:val="000979C8"/>
    <w:rsid w:val="000A1027"/>
    <w:rsid w:val="000A2EC5"/>
    <w:rsid w:val="000A4B1F"/>
    <w:rsid w:val="000A6CD5"/>
    <w:rsid w:val="000A7691"/>
    <w:rsid w:val="000B2569"/>
    <w:rsid w:val="000B28A3"/>
    <w:rsid w:val="000B351F"/>
    <w:rsid w:val="000B511C"/>
    <w:rsid w:val="000B5CC2"/>
    <w:rsid w:val="000B7002"/>
    <w:rsid w:val="000B7647"/>
    <w:rsid w:val="000C37B7"/>
    <w:rsid w:val="000C618A"/>
    <w:rsid w:val="000C6923"/>
    <w:rsid w:val="000C6ADA"/>
    <w:rsid w:val="000D1B21"/>
    <w:rsid w:val="000D4070"/>
    <w:rsid w:val="000D48A3"/>
    <w:rsid w:val="000D48F4"/>
    <w:rsid w:val="000D715B"/>
    <w:rsid w:val="000E00D4"/>
    <w:rsid w:val="000E1385"/>
    <w:rsid w:val="000E2BDB"/>
    <w:rsid w:val="000E7B56"/>
    <w:rsid w:val="000F1566"/>
    <w:rsid w:val="000F2063"/>
    <w:rsid w:val="000F2B8F"/>
    <w:rsid w:val="000F5A13"/>
    <w:rsid w:val="000F5AE8"/>
    <w:rsid w:val="000F5F42"/>
    <w:rsid w:val="00100C93"/>
    <w:rsid w:val="00101F00"/>
    <w:rsid w:val="0010345E"/>
    <w:rsid w:val="00106D1E"/>
    <w:rsid w:val="00107A18"/>
    <w:rsid w:val="00107AD7"/>
    <w:rsid w:val="0011041E"/>
    <w:rsid w:val="00110B97"/>
    <w:rsid w:val="00113DFF"/>
    <w:rsid w:val="0011490B"/>
    <w:rsid w:val="00114BD9"/>
    <w:rsid w:val="00122492"/>
    <w:rsid w:val="001242C5"/>
    <w:rsid w:val="00130195"/>
    <w:rsid w:val="0013086C"/>
    <w:rsid w:val="00131622"/>
    <w:rsid w:val="0013234D"/>
    <w:rsid w:val="00132405"/>
    <w:rsid w:val="00134355"/>
    <w:rsid w:val="00135348"/>
    <w:rsid w:val="001412B1"/>
    <w:rsid w:val="0014293C"/>
    <w:rsid w:val="00142C3A"/>
    <w:rsid w:val="001430EB"/>
    <w:rsid w:val="001434F2"/>
    <w:rsid w:val="0014627F"/>
    <w:rsid w:val="00147D69"/>
    <w:rsid w:val="001506CC"/>
    <w:rsid w:val="00150AD4"/>
    <w:rsid w:val="00152DE1"/>
    <w:rsid w:val="00154CE5"/>
    <w:rsid w:val="001552B8"/>
    <w:rsid w:val="001557CA"/>
    <w:rsid w:val="00155F49"/>
    <w:rsid w:val="0016045A"/>
    <w:rsid w:val="00162ABC"/>
    <w:rsid w:val="0016366F"/>
    <w:rsid w:val="001646B0"/>
    <w:rsid w:val="00165780"/>
    <w:rsid w:val="0016625D"/>
    <w:rsid w:val="00170940"/>
    <w:rsid w:val="00170AC9"/>
    <w:rsid w:val="00171B87"/>
    <w:rsid w:val="00172407"/>
    <w:rsid w:val="001724B7"/>
    <w:rsid w:val="00172645"/>
    <w:rsid w:val="00172DD2"/>
    <w:rsid w:val="0017306D"/>
    <w:rsid w:val="001744E8"/>
    <w:rsid w:val="00174F8A"/>
    <w:rsid w:val="0017532D"/>
    <w:rsid w:val="001756C1"/>
    <w:rsid w:val="001759B2"/>
    <w:rsid w:val="00177A1B"/>
    <w:rsid w:val="00177A7F"/>
    <w:rsid w:val="001807A1"/>
    <w:rsid w:val="00181498"/>
    <w:rsid w:val="001828A3"/>
    <w:rsid w:val="00183CBE"/>
    <w:rsid w:val="0018404E"/>
    <w:rsid w:val="00187284"/>
    <w:rsid w:val="0018743C"/>
    <w:rsid w:val="001907C0"/>
    <w:rsid w:val="0019179B"/>
    <w:rsid w:val="00191B18"/>
    <w:rsid w:val="001947ED"/>
    <w:rsid w:val="001953F2"/>
    <w:rsid w:val="001A19C5"/>
    <w:rsid w:val="001A3B60"/>
    <w:rsid w:val="001A78FC"/>
    <w:rsid w:val="001B02ED"/>
    <w:rsid w:val="001B1A5D"/>
    <w:rsid w:val="001B1AEB"/>
    <w:rsid w:val="001B21D2"/>
    <w:rsid w:val="001B66F5"/>
    <w:rsid w:val="001C095C"/>
    <w:rsid w:val="001C163C"/>
    <w:rsid w:val="001C5191"/>
    <w:rsid w:val="001C5D0A"/>
    <w:rsid w:val="001C65D2"/>
    <w:rsid w:val="001C6F0E"/>
    <w:rsid w:val="001C705E"/>
    <w:rsid w:val="001C75F0"/>
    <w:rsid w:val="001C7989"/>
    <w:rsid w:val="001D247A"/>
    <w:rsid w:val="001D4472"/>
    <w:rsid w:val="001D458B"/>
    <w:rsid w:val="001D672A"/>
    <w:rsid w:val="001D6F1E"/>
    <w:rsid w:val="001E03C4"/>
    <w:rsid w:val="001E11B9"/>
    <w:rsid w:val="001E121D"/>
    <w:rsid w:val="001E386E"/>
    <w:rsid w:val="001F02EC"/>
    <w:rsid w:val="001F1368"/>
    <w:rsid w:val="001F45D4"/>
    <w:rsid w:val="001F68F5"/>
    <w:rsid w:val="001F6EDF"/>
    <w:rsid w:val="00200900"/>
    <w:rsid w:val="00201E19"/>
    <w:rsid w:val="0020249F"/>
    <w:rsid w:val="00203574"/>
    <w:rsid w:val="002070B9"/>
    <w:rsid w:val="00215736"/>
    <w:rsid w:val="00215B2C"/>
    <w:rsid w:val="00215BD4"/>
    <w:rsid w:val="00216709"/>
    <w:rsid w:val="00217622"/>
    <w:rsid w:val="00222ED8"/>
    <w:rsid w:val="00223F8D"/>
    <w:rsid w:val="002276BD"/>
    <w:rsid w:val="00227DA6"/>
    <w:rsid w:val="00227F48"/>
    <w:rsid w:val="00230E83"/>
    <w:rsid w:val="00232F0B"/>
    <w:rsid w:val="0023406C"/>
    <w:rsid w:val="00234511"/>
    <w:rsid w:val="00234ABF"/>
    <w:rsid w:val="00236134"/>
    <w:rsid w:val="00240A1B"/>
    <w:rsid w:val="00242CC4"/>
    <w:rsid w:val="0024524E"/>
    <w:rsid w:val="0024609D"/>
    <w:rsid w:val="00246225"/>
    <w:rsid w:val="00250580"/>
    <w:rsid w:val="00250DAB"/>
    <w:rsid w:val="00251EDD"/>
    <w:rsid w:val="0025248A"/>
    <w:rsid w:val="00252BB1"/>
    <w:rsid w:val="002537E6"/>
    <w:rsid w:val="00253EFD"/>
    <w:rsid w:val="002557B2"/>
    <w:rsid w:val="00256289"/>
    <w:rsid w:val="002571B8"/>
    <w:rsid w:val="0025725F"/>
    <w:rsid w:val="00264725"/>
    <w:rsid w:val="00264D76"/>
    <w:rsid w:val="0026712C"/>
    <w:rsid w:val="00270A07"/>
    <w:rsid w:val="002714D3"/>
    <w:rsid w:val="00271546"/>
    <w:rsid w:val="0027254D"/>
    <w:rsid w:val="0027516E"/>
    <w:rsid w:val="00275339"/>
    <w:rsid w:val="00276AE8"/>
    <w:rsid w:val="00280115"/>
    <w:rsid w:val="00282676"/>
    <w:rsid w:val="00283F7D"/>
    <w:rsid w:val="00284594"/>
    <w:rsid w:val="0029235C"/>
    <w:rsid w:val="00294A39"/>
    <w:rsid w:val="00294D1F"/>
    <w:rsid w:val="0029536D"/>
    <w:rsid w:val="0029551F"/>
    <w:rsid w:val="00296508"/>
    <w:rsid w:val="002A02BE"/>
    <w:rsid w:val="002A0887"/>
    <w:rsid w:val="002A14B1"/>
    <w:rsid w:val="002A27B6"/>
    <w:rsid w:val="002A2A31"/>
    <w:rsid w:val="002A3352"/>
    <w:rsid w:val="002A44BB"/>
    <w:rsid w:val="002A72ED"/>
    <w:rsid w:val="002B008A"/>
    <w:rsid w:val="002B02C9"/>
    <w:rsid w:val="002B23BE"/>
    <w:rsid w:val="002B4BB7"/>
    <w:rsid w:val="002B4D7D"/>
    <w:rsid w:val="002B6B37"/>
    <w:rsid w:val="002B75CB"/>
    <w:rsid w:val="002B7A05"/>
    <w:rsid w:val="002C127E"/>
    <w:rsid w:val="002C181B"/>
    <w:rsid w:val="002C18E5"/>
    <w:rsid w:val="002C28B9"/>
    <w:rsid w:val="002C30CB"/>
    <w:rsid w:val="002C32FD"/>
    <w:rsid w:val="002C3497"/>
    <w:rsid w:val="002C382E"/>
    <w:rsid w:val="002C3BF7"/>
    <w:rsid w:val="002C3D9A"/>
    <w:rsid w:val="002C6F8A"/>
    <w:rsid w:val="002C7CFE"/>
    <w:rsid w:val="002D0918"/>
    <w:rsid w:val="002D57E2"/>
    <w:rsid w:val="002D6968"/>
    <w:rsid w:val="002E0031"/>
    <w:rsid w:val="002E4869"/>
    <w:rsid w:val="002E4878"/>
    <w:rsid w:val="002E4917"/>
    <w:rsid w:val="002E4F53"/>
    <w:rsid w:val="002E51A1"/>
    <w:rsid w:val="002E572F"/>
    <w:rsid w:val="002E7E45"/>
    <w:rsid w:val="002F044E"/>
    <w:rsid w:val="002F0AB5"/>
    <w:rsid w:val="002F0C67"/>
    <w:rsid w:val="002F4C58"/>
    <w:rsid w:val="003004FB"/>
    <w:rsid w:val="00303572"/>
    <w:rsid w:val="0030378D"/>
    <w:rsid w:val="003073DE"/>
    <w:rsid w:val="00310A12"/>
    <w:rsid w:val="00311628"/>
    <w:rsid w:val="0031512D"/>
    <w:rsid w:val="00315E46"/>
    <w:rsid w:val="003164DD"/>
    <w:rsid w:val="0032076C"/>
    <w:rsid w:val="00320841"/>
    <w:rsid w:val="00320DEA"/>
    <w:rsid w:val="00321805"/>
    <w:rsid w:val="00322B0E"/>
    <w:rsid w:val="00323FB6"/>
    <w:rsid w:val="0032464A"/>
    <w:rsid w:val="0032665E"/>
    <w:rsid w:val="00327878"/>
    <w:rsid w:val="00330272"/>
    <w:rsid w:val="0033128E"/>
    <w:rsid w:val="00332702"/>
    <w:rsid w:val="00332918"/>
    <w:rsid w:val="00332E4D"/>
    <w:rsid w:val="00333B62"/>
    <w:rsid w:val="00334BC0"/>
    <w:rsid w:val="00335877"/>
    <w:rsid w:val="00336921"/>
    <w:rsid w:val="00340406"/>
    <w:rsid w:val="00341773"/>
    <w:rsid w:val="00341892"/>
    <w:rsid w:val="00346B5E"/>
    <w:rsid w:val="00346CA9"/>
    <w:rsid w:val="003503DC"/>
    <w:rsid w:val="003514A8"/>
    <w:rsid w:val="00351CBD"/>
    <w:rsid w:val="003520BF"/>
    <w:rsid w:val="00353332"/>
    <w:rsid w:val="00354626"/>
    <w:rsid w:val="00354799"/>
    <w:rsid w:val="00360118"/>
    <w:rsid w:val="00360FDC"/>
    <w:rsid w:val="00361B7D"/>
    <w:rsid w:val="00361FF3"/>
    <w:rsid w:val="003670EB"/>
    <w:rsid w:val="00370B08"/>
    <w:rsid w:val="00371A11"/>
    <w:rsid w:val="00372354"/>
    <w:rsid w:val="00373649"/>
    <w:rsid w:val="00376618"/>
    <w:rsid w:val="00376842"/>
    <w:rsid w:val="003773F7"/>
    <w:rsid w:val="003776FE"/>
    <w:rsid w:val="0038104F"/>
    <w:rsid w:val="0038111E"/>
    <w:rsid w:val="00381D54"/>
    <w:rsid w:val="00382351"/>
    <w:rsid w:val="00383466"/>
    <w:rsid w:val="00383685"/>
    <w:rsid w:val="00384075"/>
    <w:rsid w:val="003854C0"/>
    <w:rsid w:val="00386C36"/>
    <w:rsid w:val="00386E4E"/>
    <w:rsid w:val="00387C40"/>
    <w:rsid w:val="00392F83"/>
    <w:rsid w:val="0039300D"/>
    <w:rsid w:val="003956FF"/>
    <w:rsid w:val="003959BD"/>
    <w:rsid w:val="00397B63"/>
    <w:rsid w:val="003A0077"/>
    <w:rsid w:val="003A0EF5"/>
    <w:rsid w:val="003A3BEA"/>
    <w:rsid w:val="003A43ED"/>
    <w:rsid w:val="003A5468"/>
    <w:rsid w:val="003A7AA0"/>
    <w:rsid w:val="003B024E"/>
    <w:rsid w:val="003B0C0A"/>
    <w:rsid w:val="003B11F4"/>
    <w:rsid w:val="003B1BF2"/>
    <w:rsid w:val="003B2AF8"/>
    <w:rsid w:val="003B2D8E"/>
    <w:rsid w:val="003B2EA5"/>
    <w:rsid w:val="003B5885"/>
    <w:rsid w:val="003C06D1"/>
    <w:rsid w:val="003C0C81"/>
    <w:rsid w:val="003C1781"/>
    <w:rsid w:val="003C25C1"/>
    <w:rsid w:val="003C2D1F"/>
    <w:rsid w:val="003C2E0D"/>
    <w:rsid w:val="003C6276"/>
    <w:rsid w:val="003D1993"/>
    <w:rsid w:val="003D3485"/>
    <w:rsid w:val="003D57A1"/>
    <w:rsid w:val="003D5A5E"/>
    <w:rsid w:val="003D705E"/>
    <w:rsid w:val="003E0993"/>
    <w:rsid w:val="003E1E04"/>
    <w:rsid w:val="003E2E6E"/>
    <w:rsid w:val="003E460A"/>
    <w:rsid w:val="003E4D79"/>
    <w:rsid w:val="003E646F"/>
    <w:rsid w:val="003F0CE4"/>
    <w:rsid w:val="003F0EE7"/>
    <w:rsid w:val="003F133D"/>
    <w:rsid w:val="003F1602"/>
    <w:rsid w:val="003F68DE"/>
    <w:rsid w:val="003F78EF"/>
    <w:rsid w:val="00400C29"/>
    <w:rsid w:val="00405174"/>
    <w:rsid w:val="004057D9"/>
    <w:rsid w:val="004061F4"/>
    <w:rsid w:val="004103A7"/>
    <w:rsid w:val="004106A8"/>
    <w:rsid w:val="004120D4"/>
    <w:rsid w:val="00413860"/>
    <w:rsid w:val="00413E9D"/>
    <w:rsid w:val="004179D8"/>
    <w:rsid w:val="00420FA8"/>
    <w:rsid w:val="004231F7"/>
    <w:rsid w:val="0042461A"/>
    <w:rsid w:val="00425749"/>
    <w:rsid w:val="0042611A"/>
    <w:rsid w:val="00427FFB"/>
    <w:rsid w:val="0043165C"/>
    <w:rsid w:val="00432449"/>
    <w:rsid w:val="00436160"/>
    <w:rsid w:val="00442496"/>
    <w:rsid w:val="00442A5F"/>
    <w:rsid w:val="00442CD7"/>
    <w:rsid w:val="00444493"/>
    <w:rsid w:val="004446F2"/>
    <w:rsid w:val="004447AE"/>
    <w:rsid w:val="00445856"/>
    <w:rsid w:val="004516EF"/>
    <w:rsid w:val="0045200D"/>
    <w:rsid w:val="00452FFF"/>
    <w:rsid w:val="00453815"/>
    <w:rsid w:val="00454E95"/>
    <w:rsid w:val="004559AE"/>
    <w:rsid w:val="00461108"/>
    <w:rsid w:val="00461BF8"/>
    <w:rsid w:val="00462341"/>
    <w:rsid w:val="00463269"/>
    <w:rsid w:val="0046418F"/>
    <w:rsid w:val="00464ED1"/>
    <w:rsid w:val="004651FC"/>
    <w:rsid w:val="00467889"/>
    <w:rsid w:val="00467E2F"/>
    <w:rsid w:val="004703C7"/>
    <w:rsid w:val="004713BB"/>
    <w:rsid w:val="00471B14"/>
    <w:rsid w:val="0047302B"/>
    <w:rsid w:val="0047365B"/>
    <w:rsid w:val="004766A7"/>
    <w:rsid w:val="004770AC"/>
    <w:rsid w:val="00477756"/>
    <w:rsid w:val="00480423"/>
    <w:rsid w:val="00480707"/>
    <w:rsid w:val="00480D83"/>
    <w:rsid w:val="00481F86"/>
    <w:rsid w:val="004838CA"/>
    <w:rsid w:val="00484FF5"/>
    <w:rsid w:val="00485789"/>
    <w:rsid w:val="00486D2B"/>
    <w:rsid w:val="00487720"/>
    <w:rsid w:val="004877EE"/>
    <w:rsid w:val="00492431"/>
    <w:rsid w:val="00492A28"/>
    <w:rsid w:val="00492E43"/>
    <w:rsid w:val="00492F95"/>
    <w:rsid w:val="004942C1"/>
    <w:rsid w:val="00497101"/>
    <w:rsid w:val="00497298"/>
    <w:rsid w:val="004A113C"/>
    <w:rsid w:val="004A27A8"/>
    <w:rsid w:val="004A5BE9"/>
    <w:rsid w:val="004A74D9"/>
    <w:rsid w:val="004A79DD"/>
    <w:rsid w:val="004B3232"/>
    <w:rsid w:val="004B398C"/>
    <w:rsid w:val="004B4910"/>
    <w:rsid w:val="004B51EC"/>
    <w:rsid w:val="004B63D6"/>
    <w:rsid w:val="004B67B3"/>
    <w:rsid w:val="004C2039"/>
    <w:rsid w:val="004C4712"/>
    <w:rsid w:val="004C53FA"/>
    <w:rsid w:val="004C6E5E"/>
    <w:rsid w:val="004D04E7"/>
    <w:rsid w:val="004D363C"/>
    <w:rsid w:val="004D3B06"/>
    <w:rsid w:val="004D403F"/>
    <w:rsid w:val="004D4ABD"/>
    <w:rsid w:val="004D5573"/>
    <w:rsid w:val="004D67FC"/>
    <w:rsid w:val="004D708E"/>
    <w:rsid w:val="004E03A1"/>
    <w:rsid w:val="004E58CB"/>
    <w:rsid w:val="004E7463"/>
    <w:rsid w:val="004E76E3"/>
    <w:rsid w:val="004F106B"/>
    <w:rsid w:val="004F2807"/>
    <w:rsid w:val="004F6165"/>
    <w:rsid w:val="004F7223"/>
    <w:rsid w:val="00500BE4"/>
    <w:rsid w:val="00500D6D"/>
    <w:rsid w:val="00501B6B"/>
    <w:rsid w:val="00501E6F"/>
    <w:rsid w:val="00503B89"/>
    <w:rsid w:val="00507352"/>
    <w:rsid w:val="00507EC1"/>
    <w:rsid w:val="00511A71"/>
    <w:rsid w:val="005167C4"/>
    <w:rsid w:val="00517A7A"/>
    <w:rsid w:val="00521B02"/>
    <w:rsid w:val="00523730"/>
    <w:rsid w:val="00523CC8"/>
    <w:rsid w:val="005250B5"/>
    <w:rsid w:val="00526307"/>
    <w:rsid w:val="0052683A"/>
    <w:rsid w:val="005272A6"/>
    <w:rsid w:val="00527D50"/>
    <w:rsid w:val="0053052C"/>
    <w:rsid w:val="00532BA2"/>
    <w:rsid w:val="00533D1E"/>
    <w:rsid w:val="005363EF"/>
    <w:rsid w:val="005377C4"/>
    <w:rsid w:val="005402BF"/>
    <w:rsid w:val="005411F1"/>
    <w:rsid w:val="00541C30"/>
    <w:rsid w:val="00547CA0"/>
    <w:rsid w:val="00553AFA"/>
    <w:rsid w:val="00554106"/>
    <w:rsid w:val="00554B30"/>
    <w:rsid w:val="00555187"/>
    <w:rsid w:val="0055729A"/>
    <w:rsid w:val="0056001B"/>
    <w:rsid w:val="005601F7"/>
    <w:rsid w:val="0056090E"/>
    <w:rsid w:val="00562F4B"/>
    <w:rsid w:val="005631F5"/>
    <w:rsid w:val="00563469"/>
    <w:rsid w:val="0056367F"/>
    <w:rsid w:val="00564B94"/>
    <w:rsid w:val="0056713B"/>
    <w:rsid w:val="00570211"/>
    <w:rsid w:val="00570A29"/>
    <w:rsid w:val="005710A8"/>
    <w:rsid w:val="005713D2"/>
    <w:rsid w:val="00571983"/>
    <w:rsid w:val="00572330"/>
    <w:rsid w:val="00572D3C"/>
    <w:rsid w:val="00573542"/>
    <w:rsid w:val="005743DE"/>
    <w:rsid w:val="0057477C"/>
    <w:rsid w:val="00576570"/>
    <w:rsid w:val="00577230"/>
    <w:rsid w:val="005801AE"/>
    <w:rsid w:val="00580C2A"/>
    <w:rsid w:val="00581672"/>
    <w:rsid w:val="00581BCA"/>
    <w:rsid w:val="00584DFF"/>
    <w:rsid w:val="00584FE2"/>
    <w:rsid w:val="00586086"/>
    <w:rsid w:val="005876DF"/>
    <w:rsid w:val="0059141B"/>
    <w:rsid w:val="0059163B"/>
    <w:rsid w:val="00593D60"/>
    <w:rsid w:val="0059530E"/>
    <w:rsid w:val="00595507"/>
    <w:rsid w:val="005956B0"/>
    <w:rsid w:val="00596E84"/>
    <w:rsid w:val="005972B2"/>
    <w:rsid w:val="005A0F83"/>
    <w:rsid w:val="005A1C9C"/>
    <w:rsid w:val="005A3C1A"/>
    <w:rsid w:val="005A5C37"/>
    <w:rsid w:val="005A6ACE"/>
    <w:rsid w:val="005B0448"/>
    <w:rsid w:val="005B15D6"/>
    <w:rsid w:val="005B2B64"/>
    <w:rsid w:val="005B4C20"/>
    <w:rsid w:val="005B528A"/>
    <w:rsid w:val="005B6EEC"/>
    <w:rsid w:val="005B7D10"/>
    <w:rsid w:val="005C1B79"/>
    <w:rsid w:val="005C286D"/>
    <w:rsid w:val="005C3C45"/>
    <w:rsid w:val="005C434A"/>
    <w:rsid w:val="005C57E4"/>
    <w:rsid w:val="005C5B8B"/>
    <w:rsid w:val="005C7265"/>
    <w:rsid w:val="005C75E1"/>
    <w:rsid w:val="005C75E6"/>
    <w:rsid w:val="005D0112"/>
    <w:rsid w:val="005D02D7"/>
    <w:rsid w:val="005D0E6E"/>
    <w:rsid w:val="005D166D"/>
    <w:rsid w:val="005D2FA3"/>
    <w:rsid w:val="005D4558"/>
    <w:rsid w:val="005D49BE"/>
    <w:rsid w:val="005D58EF"/>
    <w:rsid w:val="005D5C07"/>
    <w:rsid w:val="005D6394"/>
    <w:rsid w:val="005D7A91"/>
    <w:rsid w:val="005D7B49"/>
    <w:rsid w:val="005E067B"/>
    <w:rsid w:val="005E1F2A"/>
    <w:rsid w:val="005E7098"/>
    <w:rsid w:val="005E7862"/>
    <w:rsid w:val="005F3A63"/>
    <w:rsid w:val="005F5312"/>
    <w:rsid w:val="005F62A7"/>
    <w:rsid w:val="00603FBE"/>
    <w:rsid w:val="00605EA6"/>
    <w:rsid w:val="00612956"/>
    <w:rsid w:val="00612D49"/>
    <w:rsid w:val="00615CF5"/>
    <w:rsid w:val="00616248"/>
    <w:rsid w:val="006168B6"/>
    <w:rsid w:val="0061718A"/>
    <w:rsid w:val="00617A0C"/>
    <w:rsid w:val="00620291"/>
    <w:rsid w:val="006216A1"/>
    <w:rsid w:val="00621793"/>
    <w:rsid w:val="00623749"/>
    <w:rsid w:val="00623821"/>
    <w:rsid w:val="00623A2D"/>
    <w:rsid w:val="006266FC"/>
    <w:rsid w:val="00626E48"/>
    <w:rsid w:val="0062795B"/>
    <w:rsid w:val="00630039"/>
    <w:rsid w:val="00630137"/>
    <w:rsid w:val="006309A6"/>
    <w:rsid w:val="00631C76"/>
    <w:rsid w:val="00632547"/>
    <w:rsid w:val="00632E6C"/>
    <w:rsid w:val="00635158"/>
    <w:rsid w:val="00635B01"/>
    <w:rsid w:val="00635EF4"/>
    <w:rsid w:val="00636BD4"/>
    <w:rsid w:val="006402C8"/>
    <w:rsid w:val="006403EE"/>
    <w:rsid w:val="006408EA"/>
    <w:rsid w:val="00643955"/>
    <w:rsid w:val="006470F4"/>
    <w:rsid w:val="00647BA6"/>
    <w:rsid w:val="00647E09"/>
    <w:rsid w:val="00650716"/>
    <w:rsid w:val="00651477"/>
    <w:rsid w:val="006526B3"/>
    <w:rsid w:val="00653F45"/>
    <w:rsid w:val="0065512E"/>
    <w:rsid w:val="0066054F"/>
    <w:rsid w:val="00662698"/>
    <w:rsid w:val="00663DCC"/>
    <w:rsid w:val="00665094"/>
    <w:rsid w:val="00665C5B"/>
    <w:rsid w:val="00666266"/>
    <w:rsid w:val="0066634E"/>
    <w:rsid w:val="00666D1C"/>
    <w:rsid w:val="00667AB6"/>
    <w:rsid w:val="00667DC6"/>
    <w:rsid w:val="00670862"/>
    <w:rsid w:val="00670904"/>
    <w:rsid w:val="00671F03"/>
    <w:rsid w:val="00672560"/>
    <w:rsid w:val="00672FCC"/>
    <w:rsid w:val="0067677B"/>
    <w:rsid w:val="00676DB4"/>
    <w:rsid w:val="00677863"/>
    <w:rsid w:val="0068236F"/>
    <w:rsid w:val="00683701"/>
    <w:rsid w:val="006858AE"/>
    <w:rsid w:val="0068699A"/>
    <w:rsid w:val="00686E81"/>
    <w:rsid w:val="00690F76"/>
    <w:rsid w:val="00691625"/>
    <w:rsid w:val="00693142"/>
    <w:rsid w:val="006939FA"/>
    <w:rsid w:val="00693E12"/>
    <w:rsid w:val="00694AEC"/>
    <w:rsid w:val="0069617E"/>
    <w:rsid w:val="00696787"/>
    <w:rsid w:val="006A0C2E"/>
    <w:rsid w:val="006A2324"/>
    <w:rsid w:val="006A2448"/>
    <w:rsid w:val="006A312D"/>
    <w:rsid w:val="006A4357"/>
    <w:rsid w:val="006A72A4"/>
    <w:rsid w:val="006B0372"/>
    <w:rsid w:val="006B03FC"/>
    <w:rsid w:val="006B04CD"/>
    <w:rsid w:val="006B0BE7"/>
    <w:rsid w:val="006B25AC"/>
    <w:rsid w:val="006B397B"/>
    <w:rsid w:val="006B6BD0"/>
    <w:rsid w:val="006B7233"/>
    <w:rsid w:val="006C0688"/>
    <w:rsid w:val="006C2D73"/>
    <w:rsid w:val="006C5F7E"/>
    <w:rsid w:val="006C6075"/>
    <w:rsid w:val="006C763A"/>
    <w:rsid w:val="006D030C"/>
    <w:rsid w:val="006D12C3"/>
    <w:rsid w:val="006D57E3"/>
    <w:rsid w:val="006D6944"/>
    <w:rsid w:val="006E1C91"/>
    <w:rsid w:val="006E3B06"/>
    <w:rsid w:val="006E47FC"/>
    <w:rsid w:val="006E4946"/>
    <w:rsid w:val="006E49FA"/>
    <w:rsid w:val="006E52DB"/>
    <w:rsid w:val="006E5393"/>
    <w:rsid w:val="006E606C"/>
    <w:rsid w:val="006E6A55"/>
    <w:rsid w:val="006E7740"/>
    <w:rsid w:val="006F1887"/>
    <w:rsid w:val="006F2AA6"/>
    <w:rsid w:val="006F2B5F"/>
    <w:rsid w:val="006F360B"/>
    <w:rsid w:val="006F509A"/>
    <w:rsid w:val="006F6650"/>
    <w:rsid w:val="006F74C0"/>
    <w:rsid w:val="006F7D2D"/>
    <w:rsid w:val="00700C00"/>
    <w:rsid w:val="00702B53"/>
    <w:rsid w:val="00702CB3"/>
    <w:rsid w:val="00702D78"/>
    <w:rsid w:val="00703528"/>
    <w:rsid w:val="00703C60"/>
    <w:rsid w:val="00705001"/>
    <w:rsid w:val="007050EE"/>
    <w:rsid w:val="00706F5B"/>
    <w:rsid w:val="007072AA"/>
    <w:rsid w:val="0071066D"/>
    <w:rsid w:val="00712F73"/>
    <w:rsid w:val="00713B09"/>
    <w:rsid w:val="00713B14"/>
    <w:rsid w:val="007155A1"/>
    <w:rsid w:val="007157AF"/>
    <w:rsid w:val="00715EB3"/>
    <w:rsid w:val="00716966"/>
    <w:rsid w:val="00716E9A"/>
    <w:rsid w:val="0071755C"/>
    <w:rsid w:val="007208AC"/>
    <w:rsid w:val="00722FC6"/>
    <w:rsid w:val="00723325"/>
    <w:rsid w:val="00724CCA"/>
    <w:rsid w:val="007254BC"/>
    <w:rsid w:val="00725E9D"/>
    <w:rsid w:val="007325B3"/>
    <w:rsid w:val="007329A0"/>
    <w:rsid w:val="00733541"/>
    <w:rsid w:val="00734130"/>
    <w:rsid w:val="0073414C"/>
    <w:rsid w:val="00734867"/>
    <w:rsid w:val="00735B34"/>
    <w:rsid w:val="00736767"/>
    <w:rsid w:val="00740D57"/>
    <w:rsid w:val="007415C3"/>
    <w:rsid w:val="00742981"/>
    <w:rsid w:val="00743BF8"/>
    <w:rsid w:val="00743EF8"/>
    <w:rsid w:val="00744890"/>
    <w:rsid w:val="00744C15"/>
    <w:rsid w:val="007456DE"/>
    <w:rsid w:val="00745D6B"/>
    <w:rsid w:val="00746EAE"/>
    <w:rsid w:val="007473C3"/>
    <w:rsid w:val="00750997"/>
    <w:rsid w:val="00750E20"/>
    <w:rsid w:val="00752140"/>
    <w:rsid w:val="0075743E"/>
    <w:rsid w:val="00757D0E"/>
    <w:rsid w:val="00757E66"/>
    <w:rsid w:val="007636C1"/>
    <w:rsid w:val="007642CC"/>
    <w:rsid w:val="007646D8"/>
    <w:rsid w:val="00766A6F"/>
    <w:rsid w:val="00766E7D"/>
    <w:rsid w:val="00767CAC"/>
    <w:rsid w:val="00771B1E"/>
    <w:rsid w:val="007732C3"/>
    <w:rsid w:val="0077486F"/>
    <w:rsid w:val="00774B7B"/>
    <w:rsid w:val="00775755"/>
    <w:rsid w:val="00775E48"/>
    <w:rsid w:val="00775FF6"/>
    <w:rsid w:val="00776E39"/>
    <w:rsid w:val="0077713A"/>
    <w:rsid w:val="00777B45"/>
    <w:rsid w:val="007801C8"/>
    <w:rsid w:val="00780E29"/>
    <w:rsid w:val="007810DB"/>
    <w:rsid w:val="0078145A"/>
    <w:rsid w:val="00781CA5"/>
    <w:rsid w:val="00782A16"/>
    <w:rsid w:val="00786748"/>
    <w:rsid w:val="00786B1D"/>
    <w:rsid w:val="00791FEF"/>
    <w:rsid w:val="00793C99"/>
    <w:rsid w:val="00794F2E"/>
    <w:rsid w:val="00795646"/>
    <w:rsid w:val="00796194"/>
    <w:rsid w:val="007A192A"/>
    <w:rsid w:val="007A1C58"/>
    <w:rsid w:val="007A2720"/>
    <w:rsid w:val="007A56BB"/>
    <w:rsid w:val="007A72CC"/>
    <w:rsid w:val="007B2087"/>
    <w:rsid w:val="007B23AD"/>
    <w:rsid w:val="007B3D5E"/>
    <w:rsid w:val="007B48F7"/>
    <w:rsid w:val="007B4951"/>
    <w:rsid w:val="007C31AF"/>
    <w:rsid w:val="007C5CF2"/>
    <w:rsid w:val="007C7336"/>
    <w:rsid w:val="007D02A4"/>
    <w:rsid w:val="007D0439"/>
    <w:rsid w:val="007D0E0E"/>
    <w:rsid w:val="007D2058"/>
    <w:rsid w:val="007D2CDA"/>
    <w:rsid w:val="007D439D"/>
    <w:rsid w:val="007D5204"/>
    <w:rsid w:val="007D6553"/>
    <w:rsid w:val="007D6B81"/>
    <w:rsid w:val="007D7225"/>
    <w:rsid w:val="007E0E08"/>
    <w:rsid w:val="007E2173"/>
    <w:rsid w:val="007E2C1E"/>
    <w:rsid w:val="007E4B3E"/>
    <w:rsid w:val="007E5CF9"/>
    <w:rsid w:val="007F059B"/>
    <w:rsid w:val="007F3F62"/>
    <w:rsid w:val="007F55DB"/>
    <w:rsid w:val="00801E50"/>
    <w:rsid w:val="00801F45"/>
    <w:rsid w:val="00801F6B"/>
    <w:rsid w:val="00803DCC"/>
    <w:rsid w:val="008049EE"/>
    <w:rsid w:val="00806890"/>
    <w:rsid w:val="00806E62"/>
    <w:rsid w:val="00810616"/>
    <w:rsid w:val="008112DE"/>
    <w:rsid w:val="00816CE9"/>
    <w:rsid w:val="00816F47"/>
    <w:rsid w:val="00817FC5"/>
    <w:rsid w:val="008200B2"/>
    <w:rsid w:val="00820C76"/>
    <w:rsid w:val="00822307"/>
    <w:rsid w:val="008223E5"/>
    <w:rsid w:val="0082732E"/>
    <w:rsid w:val="00832866"/>
    <w:rsid w:val="00832CA1"/>
    <w:rsid w:val="00832CD7"/>
    <w:rsid w:val="008330D8"/>
    <w:rsid w:val="00834E6E"/>
    <w:rsid w:val="00835A75"/>
    <w:rsid w:val="008403D8"/>
    <w:rsid w:val="00840DD4"/>
    <w:rsid w:val="00841693"/>
    <w:rsid w:val="00842549"/>
    <w:rsid w:val="0084264E"/>
    <w:rsid w:val="0084340B"/>
    <w:rsid w:val="0084378C"/>
    <w:rsid w:val="008501F2"/>
    <w:rsid w:val="008547F8"/>
    <w:rsid w:val="00856443"/>
    <w:rsid w:val="0085662E"/>
    <w:rsid w:val="00856A9A"/>
    <w:rsid w:val="00857022"/>
    <w:rsid w:val="008607E3"/>
    <w:rsid w:val="00861F4C"/>
    <w:rsid w:val="00862A14"/>
    <w:rsid w:val="00863587"/>
    <w:rsid w:val="008638B3"/>
    <w:rsid w:val="00871D3C"/>
    <w:rsid w:val="00871F3B"/>
    <w:rsid w:val="008734AF"/>
    <w:rsid w:val="00874EB5"/>
    <w:rsid w:val="00875D8D"/>
    <w:rsid w:val="008768BF"/>
    <w:rsid w:val="00876FB1"/>
    <w:rsid w:val="008812FC"/>
    <w:rsid w:val="00882B00"/>
    <w:rsid w:val="008865DC"/>
    <w:rsid w:val="008905AC"/>
    <w:rsid w:val="00891945"/>
    <w:rsid w:val="00891AB2"/>
    <w:rsid w:val="0089464A"/>
    <w:rsid w:val="00896667"/>
    <w:rsid w:val="00896878"/>
    <w:rsid w:val="00897673"/>
    <w:rsid w:val="00897809"/>
    <w:rsid w:val="008A0A53"/>
    <w:rsid w:val="008A1CB7"/>
    <w:rsid w:val="008A691F"/>
    <w:rsid w:val="008A70B2"/>
    <w:rsid w:val="008B02B9"/>
    <w:rsid w:val="008B14CC"/>
    <w:rsid w:val="008B24F7"/>
    <w:rsid w:val="008B4225"/>
    <w:rsid w:val="008B493D"/>
    <w:rsid w:val="008B53B3"/>
    <w:rsid w:val="008B5684"/>
    <w:rsid w:val="008B593A"/>
    <w:rsid w:val="008B66D5"/>
    <w:rsid w:val="008B7C29"/>
    <w:rsid w:val="008C0A73"/>
    <w:rsid w:val="008C15E7"/>
    <w:rsid w:val="008C1832"/>
    <w:rsid w:val="008C2A7A"/>
    <w:rsid w:val="008C5290"/>
    <w:rsid w:val="008C5BD1"/>
    <w:rsid w:val="008C752F"/>
    <w:rsid w:val="008C77FF"/>
    <w:rsid w:val="008D0F68"/>
    <w:rsid w:val="008D212B"/>
    <w:rsid w:val="008D2528"/>
    <w:rsid w:val="008D40F4"/>
    <w:rsid w:val="008D45F3"/>
    <w:rsid w:val="008D7E8A"/>
    <w:rsid w:val="008E25EC"/>
    <w:rsid w:val="008E3FB5"/>
    <w:rsid w:val="008E7CEE"/>
    <w:rsid w:val="008F1FA7"/>
    <w:rsid w:val="008F3BEF"/>
    <w:rsid w:val="008F5DC2"/>
    <w:rsid w:val="008F755E"/>
    <w:rsid w:val="008F7E7A"/>
    <w:rsid w:val="009010B1"/>
    <w:rsid w:val="00903622"/>
    <w:rsid w:val="00905B5C"/>
    <w:rsid w:val="00906630"/>
    <w:rsid w:val="0091043F"/>
    <w:rsid w:val="00910CD2"/>
    <w:rsid w:val="00913D53"/>
    <w:rsid w:val="00913E8D"/>
    <w:rsid w:val="00916251"/>
    <w:rsid w:val="00916DCB"/>
    <w:rsid w:val="00917531"/>
    <w:rsid w:val="009200C5"/>
    <w:rsid w:val="00922C49"/>
    <w:rsid w:val="00922ED6"/>
    <w:rsid w:val="00924881"/>
    <w:rsid w:val="0092534D"/>
    <w:rsid w:val="00925E87"/>
    <w:rsid w:val="009301C3"/>
    <w:rsid w:val="0093174C"/>
    <w:rsid w:val="00933795"/>
    <w:rsid w:val="00933D05"/>
    <w:rsid w:val="00933FC2"/>
    <w:rsid w:val="00942A34"/>
    <w:rsid w:val="009431B2"/>
    <w:rsid w:val="00951FC4"/>
    <w:rsid w:val="00952BA9"/>
    <w:rsid w:val="00953823"/>
    <w:rsid w:val="00953EC3"/>
    <w:rsid w:val="00955367"/>
    <w:rsid w:val="00955ECE"/>
    <w:rsid w:val="0095685D"/>
    <w:rsid w:val="00957A72"/>
    <w:rsid w:val="00960DEB"/>
    <w:rsid w:val="00961673"/>
    <w:rsid w:val="0096338C"/>
    <w:rsid w:val="0096598D"/>
    <w:rsid w:val="00967882"/>
    <w:rsid w:val="0097033F"/>
    <w:rsid w:val="00970739"/>
    <w:rsid w:val="00970E64"/>
    <w:rsid w:val="00971673"/>
    <w:rsid w:val="009724CB"/>
    <w:rsid w:val="00972DAA"/>
    <w:rsid w:val="00974B3A"/>
    <w:rsid w:val="0097511E"/>
    <w:rsid w:val="0097532F"/>
    <w:rsid w:val="00975EBD"/>
    <w:rsid w:val="009764E9"/>
    <w:rsid w:val="00977391"/>
    <w:rsid w:val="009779C2"/>
    <w:rsid w:val="009801FE"/>
    <w:rsid w:val="009813BE"/>
    <w:rsid w:val="009822E1"/>
    <w:rsid w:val="00983BFA"/>
    <w:rsid w:val="00985FB5"/>
    <w:rsid w:val="009865B5"/>
    <w:rsid w:val="00986679"/>
    <w:rsid w:val="00990228"/>
    <w:rsid w:val="009907C1"/>
    <w:rsid w:val="00991109"/>
    <w:rsid w:val="009940C0"/>
    <w:rsid w:val="009948F0"/>
    <w:rsid w:val="0099626C"/>
    <w:rsid w:val="00996C0D"/>
    <w:rsid w:val="00997289"/>
    <w:rsid w:val="009A23A1"/>
    <w:rsid w:val="009A4709"/>
    <w:rsid w:val="009A63E5"/>
    <w:rsid w:val="009A6AE0"/>
    <w:rsid w:val="009B01AD"/>
    <w:rsid w:val="009B2A8F"/>
    <w:rsid w:val="009B2D5E"/>
    <w:rsid w:val="009B3F6F"/>
    <w:rsid w:val="009B63A4"/>
    <w:rsid w:val="009B6E67"/>
    <w:rsid w:val="009B706A"/>
    <w:rsid w:val="009B7171"/>
    <w:rsid w:val="009C0DE2"/>
    <w:rsid w:val="009C18A4"/>
    <w:rsid w:val="009C6229"/>
    <w:rsid w:val="009C6381"/>
    <w:rsid w:val="009C6722"/>
    <w:rsid w:val="009C7010"/>
    <w:rsid w:val="009C79EA"/>
    <w:rsid w:val="009D0A19"/>
    <w:rsid w:val="009D2578"/>
    <w:rsid w:val="009D2C9A"/>
    <w:rsid w:val="009D417A"/>
    <w:rsid w:val="009D5421"/>
    <w:rsid w:val="009D66F6"/>
    <w:rsid w:val="009E0116"/>
    <w:rsid w:val="009E0A79"/>
    <w:rsid w:val="009E0AB4"/>
    <w:rsid w:val="009E1A42"/>
    <w:rsid w:val="009E3977"/>
    <w:rsid w:val="009E3D1D"/>
    <w:rsid w:val="009E5327"/>
    <w:rsid w:val="009E6442"/>
    <w:rsid w:val="009E65E9"/>
    <w:rsid w:val="009F1316"/>
    <w:rsid w:val="009F4652"/>
    <w:rsid w:val="009F657A"/>
    <w:rsid w:val="009F6812"/>
    <w:rsid w:val="009F6ED7"/>
    <w:rsid w:val="009F71AF"/>
    <w:rsid w:val="00A017FA"/>
    <w:rsid w:val="00A01DFF"/>
    <w:rsid w:val="00A02D06"/>
    <w:rsid w:val="00A041FA"/>
    <w:rsid w:val="00A0669F"/>
    <w:rsid w:val="00A10924"/>
    <w:rsid w:val="00A12B0E"/>
    <w:rsid w:val="00A143C1"/>
    <w:rsid w:val="00A14935"/>
    <w:rsid w:val="00A153E9"/>
    <w:rsid w:val="00A16BCB"/>
    <w:rsid w:val="00A16BE4"/>
    <w:rsid w:val="00A17063"/>
    <w:rsid w:val="00A17778"/>
    <w:rsid w:val="00A17D8F"/>
    <w:rsid w:val="00A2022A"/>
    <w:rsid w:val="00A21094"/>
    <w:rsid w:val="00A2116F"/>
    <w:rsid w:val="00A22293"/>
    <w:rsid w:val="00A223DC"/>
    <w:rsid w:val="00A22E5E"/>
    <w:rsid w:val="00A23638"/>
    <w:rsid w:val="00A24DEA"/>
    <w:rsid w:val="00A24F89"/>
    <w:rsid w:val="00A26CF2"/>
    <w:rsid w:val="00A27880"/>
    <w:rsid w:val="00A322B8"/>
    <w:rsid w:val="00A33295"/>
    <w:rsid w:val="00A33BA7"/>
    <w:rsid w:val="00A34296"/>
    <w:rsid w:val="00A34A3A"/>
    <w:rsid w:val="00A36B27"/>
    <w:rsid w:val="00A40D6D"/>
    <w:rsid w:val="00A42AC1"/>
    <w:rsid w:val="00A4476C"/>
    <w:rsid w:val="00A46AFD"/>
    <w:rsid w:val="00A51107"/>
    <w:rsid w:val="00A517D3"/>
    <w:rsid w:val="00A51DC7"/>
    <w:rsid w:val="00A52094"/>
    <w:rsid w:val="00A52787"/>
    <w:rsid w:val="00A534D5"/>
    <w:rsid w:val="00A53AFF"/>
    <w:rsid w:val="00A54AF9"/>
    <w:rsid w:val="00A61945"/>
    <w:rsid w:val="00A64591"/>
    <w:rsid w:val="00A65065"/>
    <w:rsid w:val="00A655A0"/>
    <w:rsid w:val="00A659BB"/>
    <w:rsid w:val="00A70A30"/>
    <w:rsid w:val="00A71CBC"/>
    <w:rsid w:val="00A71E5B"/>
    <w:rsid w:val="00A722A7"/>
    <w:rsid w:val="00A72FDE"/>
    <w:rsid w:val="00A749FB"/>
    <w:rsid w:val="00A752D7"/>
    <w:rsid w:val="00A754C0"/>
    <w:rsid w:val="00A76CA7"/>
    <w:rsid w:val="00A8023D"/>
    <w:rsid w:val="00A81034"/>
    <w:rsid w:val="00A81158"/>
    <w:rsid w:val="00A81C22"/>
    <w:rsid w:val="00A82D16"/>
    <w:rsid w:val="00A84AEF"/>
    <w:rsid w:val="00A87BF9"/>
    <w:rsid w:val="00A93AB6"/>
    <w:rsid w:val="00A93D69"/>
    <w:rsid w:val="00AA28CC"/>
    <w:rsid w:val="00AA296F"/>
    <w:rsid w:val="00AA3A56"/>
    <w:rsid w:val="00AA5A44"/>
    <w:rsid w:val="00AA5C26"/>
    <w:rsid w:val="00AA6A71"/>
    <w:rsid w:val="00AB0321"/>
    <w:rsid w:val="00AB1F1B"/>
    <w:rsid w:val="00AB2520"/>
    <w:rsid w:val="00AB5F34"/>
    <w:rsid w:val="00AB5F93"/>
    <w:rsid w:val="00AB7B40"/>
    <w:rsid w:val="00AC3CD9"/>
    <w:rsid w:val="00AC4E87"/>
    <w:rsid w:val="00AC601A"/>
    <w:rsid w:val="00AD0049"/>
    <w:rsid w:val="00AD03F3"/>
    <w:rsid w:val="00AD0C07"/>
    <w:rsid w:val="00AD2934"/>
    <w:rsid w:val="00AD2B8F"/>
    <w:rsid w:val="00AD2F00"/>
    <w:rsid w:val="00AD4839"/>
    <w:rsid w:val="00AD6201"/>
    <w:rsid w:val="00AE1C09"/>
    <w:rsid w:val="00AE2168"/>
    <w:rsid w:val="00AE2628"/>
    <w:rsid w:val="00AE3543"/>
    <w:rsid w:val="00AE412E"/>
    <w:rsid w:val="00AE47AE"/>
    <w:rsid w:val="00AE6520"/>
    <w:rsid w:val="00AE6B09"/>
    <w:rsid w:val="00AF1715"/>
    <w:rsid w:val="00AF33C4"/>
    <w:rsid w:val="00AF480F"/>
    <w:rsid w:val="00AF49D9"/>
    <w:rsid w:val="00AF4D14"/>
    <w:rsid w:val="00AF6078"/>
    <w:rsid w:val="00B01942"/>
    <w:rsid w:val="00B04442"/>
    <w:rsid w:val="00B061E3"/>
    <w:rsid w:val="00B067E2"/>
    <w:rsid w:val="00B06C89"/>
    <w:rsid w:val="00B07224"/>
    <w:rsid w:val="00B07AA0"/>
    <w:rsid w:val="00B115B5"/>
    <w:rsid w:val="00B11D2A"/>
    <w:rsid w:val="00B1384C"/>
    <w:rsid w:val="00B1547B"/>
    <w:rsid w:val="00B154D6"/>
    <w:rsid w:val="00B15523"/>
    <w:rsid w:val="00B15F5E"/>
    <w:rsid w:val="00B170B2"/>
    <w:rsid w:val="00B2061B"/>
    <w:rsid w:val="00B2106E"/>
    <w:rsid w:val="00B21C58"/>
    <w:rsid w:val="00B21FD2"/>
    <w:rsid w:val="00B22518"/>
    <w:rsid w:val="00B250AC"/>
    <w:rsid w:val="00B25902"/>
    <w:rsid w:val="00B25DEB"/>
    <w:rsid w:val="00B2739B"/>
    <w:rsid w:val="00B31C6D"/>
    <w:rsid w:val="00B338C9"/>
    <w:rsid w:val="00B342EA"/>
    <w:rsid w:val="00B35B74"/>
    <w:rsid w:val="00B36957"/>
    <w:rsid w:val="00B401C5"/>
    <w:rsid w:val="00B4036B"/>
    <w:rsid w:val="00B41A63"/>
    <w:rsid w:val="00B42909"/>
    <w:rsid w:val="00B47365"/>
    <w:rsid w:val="00B476DF"/>
    <w:rsid w:val="00B5137C"/>
    <w:rsid w:val="00B53271"/>
    <w:rsid w:val="00B53427"/>
    <w:rsid w:val="00B53FD8"/>
    <w:rsid w:val="00B54560"/>
    <w:rsid w:val="00B57874"/>
    <w:rsid w:val="00B602B0"/>
    <w:rsid w:val="00B6043E"/>
    <w:rsid w:val="00B634E7"/>
    <w:rsid w:val="00B66D0D"/>
    <w:rsid w:val="00B71EAB"/>
    <w:rsid w:val="00B74C8A"/>
    <w:rsid w:val="00B75F27"/>
    <w:rsid w:val="00B7635C"/>
    <w:rsid w:val="00B77756"/>
    <w:rsid w:val="00B777A1"/>
    <w:rsid w:val="00B779E3"/>
    <w:rsid w:val="00B77FF7"/>
    <w:rsid w:val="00B8192E"/>
    <w:rsid w:val="00B837F6"/>
    <w:rsid w:val="00B853E3"/>
    <w:rsid w:val="00B8663D"/>
    <w:rsid w:val="00B86E3D"/>
    <w:rsid w:val="00B906E0"/>
    <w:rsid w:val="00B9460A"/>
    <w:rsid w:val="00B94E4A"/>
    <w:rsid w:val="00B96EF5"/>
    <w:rsid w:val="00BA1EC0"/>
    <w:rsid w:val="00BA203B"/>
    <w:rsid w:val="00BA268F"/>
    <w:rsid w:val="00BA4659"/>
    <w:rsid w:val="00BA66B1"/>
    <w:rsid w:val="00BB0004"/>
    <w:rsid w:val="00BB024A"/>
    <w:rsid w:val="00BB1149"/>
    <w:rsid w:val="00BB13D2"/>
    <w:rsid w:val="00BB2B7F"/>
    <w:rsid w:val="00BB2D52"/>
    <w:rsid w:val="00BB3CE7"/>
    <w:rsid w:val="00BB466F"/>
    <w:rsid w:val="00BB4F98"/>
    <w:rsid w:val="00BB50C9"/>
    <w:rsid w:val="00BB68D8"/>
    <w:rsid w:val="00BC0C28"/>
    <w:rsid w:val="00BC17CA"/>
    <w:rsid w:val="00BC290C"/>
    <w:rsid w:val="00BC2BED"/>
    <w:rsid w:val="00BC314F"/>
    <w:rsid w:val="00BC47D0"/>
    <w:rsid w:val="00BD021A"/>
    <w:rsid w:val="00BD05C1"/>
    <w:rsid w:val="00BD06F0"/>
    <w:rsid w:val="00BD3C89"/>
    <w:rsid w:val="00BD47DE"/>
    <w:rsid w:val="00BD69BE"/>
    <w:rsid w:val="00BE1812"/>
    <w:rsid w:val="00BE24B3"/>
    <w:rsid w:val="00BE2547"/>
    <w:rsid w:val="00BE35F7"/>
    <w:rsid w:val="00BE425F"/>
    <w:rsid w:val="00BE4CC0"/>
    <w:rsid w:val="00BE52F8"/>
    <w:rsid w:val="00BE533C"/>
    <w:rsid w:val="00BE5B2D"/>
    <w:rsid w:val="00BE7A93"/>
    <w:rsid w:val="00BF1535"/>
    <w:rsid w:val="00BF1657"/>
    <w:rsid w:val="00BF36CA"/>
    <w:rsid w:val="00BF445C"/>
    <w:rsid w:val="00BF6DA4"/>
    <w:rsid w:val="00BF7DB4"/>
    <w:rsid w:val="00BF7E18"/>
    <w:rsid w:val="00C005FC"/>
    <w:rsid w:val="00C0140D"/>
    <w:rsid w:val="00C01863"/>
    <w:rsid w:val="00C028D0"/>
    <w:rsid w:val="00C0359F"/>
    <w:rsid w:val="00C03C18"/>
    <w:rsid w:val="00C07239"/>
    <w:rsid w:val="00C076CE"/>
    <w:rsid w:val="00C102D2"/>
    <w:rsid w:val="00C102D8"/>
    <w:rsid w:val="00C126C5"/>
    <w:rsid w:val="00C1608B"/>
    <w:rsid w:val="00C20D9F"/>
    <w:rsid w:val="00C20E32"/>
    <w:rsid w:val="00C2156A"/>
    <w:rsid w:val="00C24192"/>
    <w:rsid w:val="00C24A66"/>
    <w:rsid w:val="00C25864"/>
    <w:rsid w:val="00C266A8"/>
    <w:rsid w:val="00C26FD1"/>
    <w:rsid w:val="00C27512"/>
    <w:rsid w:val="00C30E46"/>
    <w:rsid w:val="00C31314"/>
    <w:rsid w:val="00C31623"/>
    <w:rsid w:val="00C3322D"/>
    <w:rsid w:val="00C348C1"/>
    <w:rsid w:val="00C37EEF"/>
    <w:rsid w:val="00C4271E"/>
    <w:rsid w:val="00C43332"/>
    <w:rsid w:val="00C442F9"/>
    <w:rsid w:val="00C45F06"/>
    <w:rsid w:val="00C45F60"/>
    <w:rsid w:val="00C46538"/>
    <w:rsid w:val="00C4711A"/>
    <w:rsid w:val="00C50295"/>
    <w:rsid w:val="00C51236"/>
    <w:rsid w:val="00C51B7C"/>
    <w:rsid w:val="00C52E14"/>
    <w:rsid w:val="00C54B14"/>
    <w:rsid w:val="00C55138"/>
    <w:rsid w:val="00C5557D"/>
    <w:rsid w:val="00C55913"/>
    <w:rsid w:val="00C57742"/>
    <w:rsid w:val="00C57D6A"/>
    <w:rsid w:val="00C65B85"/>
    <w:rsid w:val="00C65FAF"/>
    <w:rsid w:val="00C672CC"/>
    <w:rsid w:val="00C67F30"/>
    <w:rsid w:val="00C70558"/>
    <w:rsid w:val="00C70ABF"/>
    <w:rsid w:val="00C71CD2"/>
    <w:rsid w:val="00C732E3"/>
    <w:rsid w:val="00C7347D"/>
    <w:rsid w:val="00C73EC7"/>
    <w:rsid w:val="00C7442F"/>
    <w:rsid w:val="00C746A1"/>
    <w:rsid w:val="00C74710"/>
    <w:rsid w:val="00C7524A"/>
    <w:rsid w:val="00C77E29"/>
    <w:rsid w:val="00C81B23"/>
    <w:rsid w:val="00C83749"/>
    <w:rsid w:val="00C85324"/>
    <w:rsid w:val="00C864CB"/>
    <w:rsid w:val="00C907BB"/>
    <w:rsid w:val="00C917BA"/>
    <w:rsid w:val="00C91AE6"/>
    <w:rsid w:val="00C9245A"/>
    <w:rsid w:val="00C92ABD"/>
    <w:rsid w:val="00C93C99"/>
    <w:rsid w:val="00C93F9E"/>
    <w:rsid w:val="00C96280"/>
    <w:rsid w:val="00C97B54"/>
    <w:rsid w:val="00CA0797"/>
    <w:rsid w:val="00CA1F14"/>
    <w:rsid w:val="00CA2566"/>
    <w:rsid w:val="00CA267F"/>
    <w:rsid w:val="00CA3B98"/>
    <w:rsid w:val="00CA41A7"/>
    <w:rsid w:val="00CA5BDC"/>
    <w:rsid w:val="00CA7526"/>
    <w:rsid w:val="00CB1148"/>
    <w:rsid w:val="00CB6FFB"/>
    <w:rsid w:val="00CC0B5A"/>
    <w:rsid w:val="00CC41CF"/>
    <w:rsid w:val="00CC5945"/>
    <w:rsid w:val="00CC5A26"/>
    <w:rsid w:val="00CC5B3A"/>
    <w:rsid w:val="00CD0A44"/>
    <w:rsid w:val="00CD0DE5"/>
    <w:rsid w:val="00CD15B5"/>
    <w:rsid w:val="00CD389B"/>
    <w:rsid w:val="00CD49D0"/>
    <w:rsid w:val="00CD57C6"/>
    <w:rsid w:val="00CD6548"/>
    <w:rsid w:val="00CD718B"/>
    <w:rsid w:val="00CD7672"/>
    <w:rsid w:val="00CE04BC"/>
    <w:rsid w:val="00CE1940"/>
    <w:rsid w:val="00CE3750"/>
    <w:rsid w:val="00CE4F56"/>
    <w:rsid w:val="00CE66F7"/>
    <w:rsid w:val="00CE7C7F"/>
    <w:rsid w:val="00CE7D7C"/>
    <w:rsid w:val="00CF0602"/>
    <w:rsid w:val="00CF143F"/>
    <w:rsid w:val="00CF7CE6"/>
    <w:rsid w:val="00CF7E08"/>
    <w:rsid w:val="00D01C2A"/>
    <w:rsid w:val="00D02E27"/>
    <w:rsid w:val="00D04953"/>
    <w:rsid w:val="00D05ED0"/>
    <w:rsid w:val="00D063C8"/>
    <w:rsid w:val="00D07726"/>
    <w:rsid w:val="00D07777"/>
    <w:rsid w:val="00D07808"/>
    <w:rsid w:val="00D1085B"/>
    <w:rsid w:val="00D10E12"/>
    <w:rsid w:val="00D12508"/>
    <w:rsid w:val="00D12587"/>
    <w:rsid w:val="00D12C72"/>
    <w:rsid w:val="00D12D44"/>
    <w:rsid w:val="00D158A1"/>
    <w:rsid w:val="00D167F5"/>
    <w:rsid w:val="00D16BB4"/>
    <w:rsid w:val="00D172C6"/>
    <w:rsid w:val="00D174BF"/>
    <w:rsid w:val="00D17F8B"/>
    <w:rsid w:val="00D2047C"/>
    <w:rsid w:val="00D20778"/>
    <w:rsid w:val="00D2285D"/>
    <w:rsid w:val="00D24163"/>
    <w:rsid w:val="00D2435E"/>
    <w:rsid w:val="00D26DFC"/>
    <w:rsid w:val="00D331F5"/>
    <w:rsid w:val="00D33679"/>
    <w:rsid w:val="00D37994"/>
    <w:rsid w:val="00D4113E"/>
    <w:rsid w:val="00D41892"/>
    <w:rsid w:val="00D424AE"/>
    <w:rsid w:val="00D43518"/>
    <w:rsid w:val="00D454B7"/>
    <w:rsid w:val="00D467D9"/>
    <w:rsid w:val="00D46FC4"/>
    <w:rsid w:val="00D5013A"/>
    <w:rsid w:val="00D5148A"/>
    <w:rsid w:val="00D54C9C"/>
    <w:rsid w:val="00D55E1F"/>
    <w:rsid w:val="00D56C27"/>
    <w:rsid w:val="00D57A52"/>
    <w:rsid w:val="00D63071"/>
    <w:rsid w:val="00D63288"/>
    <w:rsid w:val="00D65C87"/>
    <w:rsid w:val="00D70BD7"/>
    <w:rsid w:val="00D71D1B"/>
    <w:rsid w:val="00D72F11"/>
    <w:rsid w:val="00D73967"/>
    <w:rsid w:val="00D74412"/>
    <w:rsid w:val="00D75C37"/>
    <w:rsid w:val="00D774A2"/>
    <w:rsid w:val="00D7769F"/>
    <w:rsid w:val="00D77E47"/>
    <w:rsid w:val="00D8167E"/>
    <w:rsid w:val="00D81B71"/>
    <w:rsid w:val="00D81F64"/>
    <w:rsid w:val="00D82659"/>
    <w:rsid w:val="00D847E9"/>
    <w:rsid w:val="00D852BE"/>
    <w:rsid w:val="00D85E64"/>
    <w:rsid w:val="00D871AB"/>
    <w:rsid w:val="00D90913"/>
    <w:rsid w:val="00D941E0"/>
    <w:rsid w:val="00D9497F"/>
    <w:rsid w:val="00D9528B"/>
    <w:rsid w:val="00DA0339"/>
    <w:rsid w:val="00DA142B"/>
    <w:rsid w:val="00DA1947"/>
    <w:rsid w:val="00DA19DC"/>
    <w:rsid w:val="00DA1F76"/>
    <w:rsid w:val="00DA4CB5"/>
    <w:rsid w:val="00DA68DB"/>
    <w:rsid w:val="00DA7B05"/>
    <w:rsid w:val="00DB07F7"/>
    <w:rsid w:val="00DB2BE1"/>
    <w:rsid w:val="00DB3BD3"/>
    <w:rsid w:val="00DB5B29"/>
    <w:rsid w:val="00DB751A"/>
    <w:rsid w:val="00DC10B2"/>
    <w:rsid w:val="00DC1883"/>
    <w:rsid w:val="00DC23DE"/>
    <w:rsid w:val="00DC3C82"/>
    <w:rsid w:val="00DC7BE3"/>
    <w:rsid w:val="00DD0710"/>
    <w:rsid w:val="00DD0F90"/>
    <w:rsid w:val="00DD1F21"/>
    <w:rsid w:val="00DD4D8A"/>
    <w:rsid w:val="00DD53F1"/>
    <w:rsid w:val="00DD71C2"/>
    <w:rsid w:val="00DD7C47"/>
    <w:rsid w:val="00DE0DCC"/>
    <w:rsid w:val="00DE12C2"/>
    <w:rsid w:val="00DE3361"/>
    <w:rsid w:val="00DE5937"/>
    <w:rsid w:val="00DE61D4"/>
    <w:rsid w:val="00DE659E"/>
    <w:rsid w:val="00DF0E2A"/>
    <w:rsid w:val="00DF1A87"/>
    <w:rsid w:val="00DF2400"/>
    <w:rsid w:val="00DF3B9C"/>
    <w:rsid w:val="00DF5F2F"/>
    <w:rsid w:val="00E000B0"/>
    <w:rsid w:val="00E0116A"/>
    <w:rsid w:val="00E02016"/>
    <w:rsid w:val="00E04268"/>
    <w:rsid w:val="00E04731"/>
    <w:rsid w:val="00E05275"/>
    <w:rsid w:val="00E12310"/>
    <w:rsid w:val="00E14A86"/>
    <w:rsid w:val="00E15C08"/>
    <w:rsid w:val="00E17B2B"/>
    <w:rsid w:val="00E200B0"/>
    <w:rsid w:val="00E2424D"/>
    <w:rsid w:val="00E24F68"/>
    <w:rsid w:val="00E2795C"/>
    <w:rsid w:val="00E328FE"/>
    <w:rsid w:val="00E33032"/>
    <w:rsid w:val="00E36B22"/>
    <w:rsid w:val="00E36B85"/>
    <w:rsid w:val="00E41761"/>
    <w:rsid w:val="00E4178C"/>
    <w:rsid w:val="00E45FA9"/>
    <w:rsid w:val="00E50469"/>
    <w:rsid w:val="00E50FB6"/>
    <w:rsid w:val="00E521A3"/>
    <w:rsid w:val="00E52310"/>
    <w:rsid w:val="00E53B11"/>
    <w:rsid w:val="00E575BF"/>
    <w:rsid w:val="00E616A3"/>
    <w:rsid w:val="00E621AB"/>
    <w:rsid w:val="00E62253"/>
    <w:rsid w:val="00E62767"/>
    <w:rsid w:val="00E63329"/>
    <w:rsid w:val="00E63466"/>
    <w:rsid w:val="00E6511C"/>
    <w:rsid w:val="00E67128"/>
    <w:rsid w:val="00E673F5"/>
    <w:rsid w:val="00E6793D"/>
    <w:rsid w:val="00E72E7D"/>
    <w:rsid w:val="00E72F60"/>
    <w:rsid w:val="00E74EBC"/>
    <w:rsid w:val="00E74FC2"/>
    <w:rsid w:val="00E75DA0"/>
    <w:rsid w:val="00E76746"/>
    <w:rsid w:val="00E76FB2"/>
    <w:rsid w:val="00E778AC"/>
    <w:rsid w:val="00E80200"/>
    <w:rsid w:val="00E80F6B"/>
    <w:rsid w:val="00E82CF5"/>
    <w:rsid w:val="00E82ECB"/>
    <w:rsid w:val="00E8648A"/>
    <w:rsid w:val="00E90745"/>
    <w:rsid w:val="00E91F7F"/>
    <w:rsid w:val="00E91FD1"/>
    <w:rsid w:val="00E9260E"/>
    <w:rsid w:val="00E96F84"/>
    <w:rsid w:val="00EA1F93"/>
    <w:rsid w:val="00EA33E7"/>
    <w:rsid w:val="00EA4C36"/>
    <w:rsid w:val="00EA697D"/>
    <w:rsid w:val="00EA7D38"/>
    <w:rsid w:val="00EB1AF4"/>
    <w:rsid w:val="00EB1C20"/>
    <w:rsid w:val="00EB1C37"/>
    <w:rsid w:val="00EB2551"/>
    <w:rsid w:val="00EB2741"/>
    <w:rsid w:val="00EB3B2E"/>
    <w:rsid w:val="00EB4D61"/>
    <w:rsid w:val="00EB5CC1"/>
    <w:rsid w:val="00EB63EA"/>
    <w:rsid w:val="00EB6C23"/>
    <w:rsid w:val="00EB70AF"/>
    <w:rsid w:val="00EB7163"/>
    <w:rsid w:val="00EB7D70"/>
    <w:rsid w:val="00EC0604"/>
    <w:rsid w:val="00EC13E8"/>
    <w:rsid w:val="00EC2729"/>
    <w:rsid w:val="00EC3567"/>
    <w:rsid w:val="00EC55C1"/>
    <w:rsid w:val="00EC59DA"/>
    <w:rsid w:val="00EC61DC"/>
    <w:rsid w:val="00EC68A9"/>
    <w:rsid w:val="00ED018A"/>
    <w:rsid w:val="00ED07FA"/>
    <w:rsid w:val="00ED0F12"/>
    <w:rsid w:val="00ED39FA"/>
    <w:rsid w:val="00ED3FD9"/>
    <w:rsid w:val="00ED41F3"/>
    <w:rsid w:val="00ED5C8D"/>
    <w:rsid w:val="00ED66EC"/>
    <w:rsid w:val="00ED7A46"/>
    <w:rsid w:val="00EE01E9"/>
    <w:rsid w:val="00EE2157"/>
    <w:rsid w:val="00EE4576"/>
    <w:rsid w:val="00EE4B58"/>
    <w:rsid w:val="00EE4DAB"/>
    <w:rsid w:val="00EE531E"/>
    <w:rsid w:val="00EE54E7"/>
    <w:rsid w:val="00EE6CBF"/>
    <w:rsid w:val="00EE715E"/>
    <w:rsid w:val="00EF0E77"/>
    <w:rsid w:val="00EF186A"/>
    <w:rsid w:val="00EF7325"/>
    <w:rsid w:val="00EF7C9D"/>
    <w:rsid w:val="00F01F94"/>
    <w:rsid w:val="00F02C69"/>
    <w:rsid w:val="00F03CC7"/>
    <w:rsid w:val="00F057CB"/>
    <w:rsid w:val="00F06C95"/>
    <w:rsid w:val="00F11B7B"/>
    <w:rsid w:val="00F12C1F"/>
    <w:rsid w:val="00F13584"/>
    <w:rsid w:val="00F14CAA"/>
    <w:rsid w:val="00F14E25"/>
    <w:rsid w:val="00F1697F"/>
    <w:rsid w:val="00F20540"/>
    <w:rsid w:val="00F20EEC"/>
    <w:rsid w:val="00F24A23"/>
    <w:rsid w:val="00F24B51"/>
    <w:rsid w:val="00F27829"/>
    <w:rsid w:val="00F27859"/>
    <w:rsid w:val="00F27FC4"/>
    <w:rsid w:val="00F30BBB"/>
    <w:rsid w:val="00F30DC2"/>
    <w:rsid w:val="00F3158D"/>
    <w:rsid w:val="00F31B01"/>
    <w:rsid w:val="00F32DD2"/>
    <w:rsid w:val="00F33190"/>
    <w:rsid w:val="00F334D0"/>
    <w:rsid w:val="00F33A43"/>
    <w:rsid w:val="00F35C4E"/>
    <w:rsid w:val="00F36C18"/>
    <w:rsid w:val="00F36EEC"/>
    <w:rsid w:val="00F40BC6"/>
    <w:rsid w:val="00F40D55"/>
    <w:rsid w:val="00F421FC"/>
    <w:rsid w:val="00F42FED"/>
    <w:rsid w:val="00F44BFC"/>
    <w:rsid w:val="00F46B5C"/>
    <w:rsid w:val="00F47C82"/>
    <w:rsid w:val="00F51C1F"/>
    <w:rsid w:val="00F548D0"/>
    <w:rsid w:val="00F55BEA"/>
    <w:rsid w:val="00F56FE8"/>
    <w:rsid w:val="00F57AB5"/>
    <w:rsid w:val="00F639E5"/>
    <w:rsid w:val="00F64529"/>
    <w:rsid w:val="00F65903"/>
    <w:rsid w:val="00F65D6B"/>
    <w:rsid w:val="00F67AD5"/>
    <w:rsid w:val="00F67BB4"/>
    <w:rsid w:val="00F70274"/>
    <w:rsid w:val="00F72528"/>
    <w:rsid w:val="00F72953"/>
    <w:rsid w:val="00F72F32"/>
    <w:rsid w:val="00F76042"/>
    <w:rsid w:val="00F76B38"/>
    <w:rsid w:val="00F81769"/>
    <w:rsid w:val="00F82F71"/>
    <w:rsid w:val="00F83079"/>
    <w:rsid w:val="00F8382C"/>
    <w:rsid w:val="00F849E8"/>
    <w:rsid w:val="00F853A6"/>
    <w:rsid w:val="00F87BB7"/>
    <w:rsid w:val="00F90FDE"/>
    <w:rsid w:val="00F92070"/>
    <w:rsid w:val="00F93F54"/>
    <w:rsid w:val="00F93FF0"/>
    <w:rsid w:val="00F94199"/>
    <w:rsid w:val="00F94F2F"/>
    <w:rsid w:val="00F958A3"/>
    <w:rsid w:val="00F95ACE"/>
    <w:rsid w:val="00F95CB7"/>
    <w:rsid w:val="00F95D5D"/>
    <w:rsid w:val="00F960D3"/>
    <w:rsid w:val="00F96FC9"/>
    <w:rsid w:val="00FA0CDF"/>
    <w:rsid w:val="00FA0DA4"/>
    <w:rsid w:val="00FA10A8"/>
    <w:rsid w:val="00FA2D31"/>
    <w:rsid w:val="00FA403B"/>
    <w:rsid w:val="00FA55D0"/>
    <w:rsid w:val="00FA5FB3"/>
    <w:rsid w:val="00FB1631"/>
    <w:rsid w:val="00FB2664"/>
    <w:rsid w:val="00FC1635"/>
    <w:rsid w:val="00FD03F1"/>
    <w:rsid w:val="00FD3676"/>
    <w:rsid w:val="00FD62C7"/>
    <w:rsid w:val="00FD644F"/>
    <w:rsid w:val="00FD64B1"/>
    <w:rsid w:val="00FD6B05"/>
    <w:rsid w:val="00FD6EA2"/>
    <w:rsid w:val="00FD7F6C"/>
    <w:rsid w:val="00FE0635"/>
    <w:rsid w:val="00FE152A"/>
    <w:rsid w:val="00FE2050"/>
    <w:rsid w:val="00FE5E5A"/>
    <w:rsid w:val="00FF2145"/>
    <w:rsid w:val="00FF2750"/>
    <w:rsid w:val="00FF5B8E"/>
    <w:rsid w:val="00FF6A2F"/>
    <w:rsid w:val="00FF6AE9"/>
    <w:rsid w:val="00FF6E7F"/>
    <w:rsid w:val="00FF7D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6FDCB992-5E93-4A98-9C54-2B64A657F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329A0"/>
    <w:rPr>
      <w:sz w:val="28"/>
    </w:rPr>
  </w:style>
  <w:style w:type="paragraph" w:styleId="1">
    <w:name w:val="heading 1"/>
    <w:basedOn w:val="a0"/>
    <w:next w:val="a0"/>
    <w:qFormat/>
    <w:rsid w:val="007329A0"/>
    <w:pPr>
      <w:keepNext/>
      <w:jc w:val="center"/>
      <w:outlineLvl w:val="0"/>
    </w:pPr>
    <w:rPr>
      <w:b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rsid w:val="007329A0"/>
    <w:pPr>
      <w:jc w:val="both"/>
    </w:pPr>
    <w:rPr>
      <w:sz w:val="20"/>
    </w:rPr>
  </w:style>
  <w:style w:type="paragraph" w:styleId="a5">
    <w:name w:val="footer"/>
    <w:basedOn w:val="a0"/>
    <w:rsid w:val="007329A0"/>
    <w:pPr>
      <w:tabs>
        <w:tab w:val="center" w:pos="4153"/>
        <w:tab w:val="right" w:pos="8306"/>
      </w:tabs>
    </w:pPr>
    <w:rPr>
      <w:sz w:val="24"/>
    </w:rPr>
  </w:style>
  <w:style w:type="character" w:styleId="a6">
    <w:name w:val="page number"/>
    <w:basedOn w:val="a1"/>
    <w:rsid w:val="007329A0"/>
  </w:style>
  <w:style w:type="paragraph" w:styleId="a7">
    <w:name w:val="header"/>
    <w:basedOn w:val="a0"/>
    <w:link w:val="a8"/>
    <w:uiPriority w:val="99"/>
    <w:rsid w:val="007329A0"/>
    <w:pPr>
      <w:tabs>
        <w:tab w:val="center" w:pos="4153"/>
        <w:tab w:val="right" w:pos="8306"/>
      </w:tabs>
    </w:pPr>
    <w:rPr>
      <w:sz w:val="24"/>
    </w:rPr>
  </w:style>
  <w:style w:type="paragraph" w:styleId="2">
    <w:name w:val="Body Text Indent 2"/>
    <w:basedOn w:val="a0"/>
    <w:rsid w:val="007329A0"/>
    <w:pPr>
      <w:ind w:firstLine="709"/>
      <w:jc w:val="both"/>
    </w:pPr>
    <w:rPr>
      <w:sz w:val="20"/>
    </w:rPr>
  </w:style>
  <w:style w:type="paragraph" w:styleId="20">
    <w:name w:val="Body Text 2"/>
    <w:basedOn w:val="a0"/>
    <w:rsid w:val="007329A0"/>
    <w:pPr>
      <w:jc w:val="both"/>
    </w:pPr>
    <w:rPr>
      <w:sz w:val="24"/>
    </w:rPr>
  </w:style>
  <w:style w:type="paragraph" w:styleId="a9">
    <w:name w:val="Body Text Indent"/>
    <w:basedOn w:val="a0"/>
    <w:rsid w:val="007329A0"/>
    <w:pPr>
      <w:widowControl w:val="0"/>
      <w:tabs>
        <w:tab w:val="left" w:pos="1134"/>
      </w:tabs>
      <w:ind w:firstLine="720"/>
      <w:jc w:val="both"/>
    </w:pPr>
    <w:rPr>
      <w:szCs w:val="28"/>
    </w:rPr>
  </w:style>
  <w:style w:type="paragraph" w:customStyle="1" w:styleId="aa">
    <w:name w:val="Знак"/>
    <w:basedOn w:val="a0"/>
    <w:rsid w:val="007329A0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styleId="3">
    <w:name w:val="Body Text Indent 3"/>
    <w:basedOn w:val="a0"/>
    <w:rsid w:val="007329A0"/>
    <w:pPr>
      <w:spacing w:after="120"/>
      <w:ind w:left="283"/>
    </w:pPr>
    <w:rPr>
      <w:sz w:val="16"/>
      <w:szCs w:val="16"/>
    </w:rPr>
  </w:style>
  <w:style w:type="paragraph" w:styleId="ab">
    <w:name w:val="Balloon Text"/>
    <w:basedOn w:val="a0"/>
    <w:semiHidden/>
    <w:rsid w:val="003A0077"/>
    <w:rPr>
      <w:rFonts w:ascii="Tahoma" w:hAnsi="Tahoma" w:cs="Tahoma"/>
      <w:sz w:val="16"/>
      <w:szCs w:val="16"/>
    </w:rPr>
  </w:style>
  <w:style w:type="table" w:styleId="ac">
    <w:name w:val="Table Grid"/>
    <w:basedOn w:val="a2"/>
    <w:uiPriority w:val="59"/>
    <w:rsid w:val="00C014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0"/>
    <w:rsid w:val="00D01C2A"/>
    <w:pPr>
      <w:spacing w:before="100" w:beforeAutospacing="1" w:after="100" w:afterAutospacing="1"/>
    </w:pPr>
    <w:rPr>
      <w:sz w:val="24"/>
      <w:szCs w:val="24"/>
    </w:rPr>
  </w:style>
  <w:style w:type="paragraph" w:customStyle="1" w:styleId="1CharChar">
    <w:name w:val="Знак Знак Знак Знак Знак1 Знак Знак Знак Знак Char Char Знак"/>
    <w:basedOn w:val="a0"/>
    <w:rsid w:val="0047302B"/>
    <w:pPr>
      <w:spacing w:after="160" w:line="240" w:lineRule="exact"/>
    </w:pPr>
    <w:rPr>
      <w:sz w:val="20"/>
    </w:rPr>
  </w:style>
  <w:style w:type="paragraph" w:customStyle="1" w:styleId="a">
    <w:name w:val="Статья"/>
    <w:basedOn w:val="a0"/>
    <w:rsid w:val="008547F8"/>
    <w:pPr>
      <w:widowControl w:val="0"/>
      <w:numPr>
        <w:numId w:val="5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CharChar">
    <w:name w:val="Знак Знак Знак Знак Знак Знак Знак Знак Знак Знак Знак Знак Знак Знак Знак Знак Знак Знак Знак Знак Знак Знак Знак Знак Знак Знак Знак Знак Char Char"/>
    <w:basedOn w:val="a0"/>
    <w:autoRedefine/>
    <w:rsid w:val="001C5191"/>
    <w:pPr>
      <w:spacing w:after="160" w:line="240" w:lineRule="exact"/>
    </w:pPr>
    <w:rPr>
      <w:lang w:val="en-US" w:eastAsia="en-US"/>
    </w:rPr>
  </w:style>
  <w:style w:type="paragraph" w:customStyle="1" w:styleId="ae">
    <w:name w:val="Знак Знак Знак Знак"/>
    <w:basedOn w:val="a0"/>
    <w:rsid w:val="00635158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customStyle="1" w:styleId="10">
    <w:name w:val="Знак1"/>
    <w:basedOn w:val="a0"/>
    <w:rsid w:val="00122492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styleId="af">
    <w:name w:val="Subtitle"/>
    <w:basedOn w:val="a0"/>
    <w:qFormat/>
    <w:rsid w:val="006F360B"/>
    <w:pPr>
      <w:jc w:val="both"/>
    </w:pPr>
    <w:rPr>
      <w:rFonts w:ascii="Arial" w:hAnsi="Arial"/>
    </w:rPr>
  </w:style>
  <w:style w:type="paragraph" w:customStyle="1" w:styleId="af0">
    <w:name w:val="Знак"/>
    <w:basedOn w:val="a0"/>
    <w:rsid w:val="00F76B38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character" w:customStyle="1" w:styleId="s00">
    <w:name w:val="s00"/>
    <w:basedOn w:val="a1"/>
    <w:rsid w:val="005C57E4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character" w:customStyle="1" w:styleId="s0">
    <w:name w:val="s0"/>
    <w:basedOn w:val="a1"/>
    <w:rsid w:val="005E78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4"/>
      <w:szCs w:val="24"/>
      <w:u w:val="none"/>
      <w:effect w:val="none"/>
    </w:rPr>
  </w:style>
  <w:style w:type="character" w:styleId="af1">
    <w:name w:val="Hyperlink"/>
    <w:basedOn w:val="a1"/>
    <w:uiPriority w:val="99"/>
    <w:unhideWhenUsed/>
    <w:rsid w:val="00635B01"/>
    <w:rPr>
      <w:rFonts w:ascii="Times New Roman" w:hAnsi="Times New Roman" w:cs="Times New Roman" w:hint="default"/>
      <w:b/>
      <w:bCs/>
      <w:i w:val="0"/>
      <w:iCs w:val="0"/>
      <w:color w:val="000080"/>
      <w:sz w:val="24"/>
      <w:szCs w:val="24"/>
      <w:u w:val="single"/>
    </w:rPr>
  </w:style>
  <w:style w:type="character" w:customStyle="1" w:styleId="a8">
    <w:name w:val="Верхний колонтитул Знак"/>
    <w:basedOn w:val="a1"/>
    <w:link w:val="a7"/>
    <w:uiPriority w:val="99"/>
    <w:rsid w:val="00C77E29"/>
    <w:rPr>
      <w:sz w:val="24"/>
    </w:rPr>
  </w:style>
  <w:style w:type="paragraph" w:styleId="af2">
    <w:name w:val="List Paragraph"/>
    <w:basedOn w:val="a0"/>
    <w:uiPriority w:val="34"/>
    <w:qFormat/>
    <w:rsid w:val="00D174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788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10" Type="http://schemas.openxmlformats.org/officeDocument/2006/relationships/footnotes" Target="footnotes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6fce558-c5e8-424e-9396-76c2211ebdd3">43JS7HK7EDF6-14-355445</_dlc_DocId>
    <_dlc_DocIdUrl xmlns="f6fce558-c5e8-424e-9396-76c2211ebdd3">
      <Url>http://df_sps_web.ktzh.railways.local/archive/_layouts/DocIdRedir.aspx?ID=43JS7HK7EDF6-14-355445</Url>
      <Description>43JS7HK7EDF6-14-355445</Description>
    </_dlc_DocIdUrl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B6AA63D152DF147A10DDF0BDF326ED0" ma:contentTypeVersion="0" ma:contentTypeDescription="Создание документа." ma:contentTypeScope="" ma:versionID="4b5000e0ff060c8d9c09c6c2d2720c1a">
  <xsd:schema xmlns:xsd="http://www.w3.org/2001/XMLSchema" xmlns:xs="http://www.w3.org/2001/XMLSchema" xmlns:p="http://schemas.microsoft.com/office/2006/metadata/properties" xmlns:ns2="f6fce558-c5e8-424e-9396-76c2211ebdd3" targetNamespace="http://schemas.microsoft.com/office/2006/metadata/properties" ma:root="true" ma:fieldsID="1fea941a2221c48b5b1d57c5e1f33d2d" ns2:_="">
    <xsd:import namespace="f6fce558-c5e8-424e-9396-76c2211ebdd3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fce558-c5e8-424e-9396-76c2211ebdd3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44731F-F399-4D2C-8124-55491002939D}">
  <ds:schemaRefs>
    <ds:schemaRef ds:uri="http://schemas.microsoft.com/office/2006/metadata/properties"/>
    <ds:schemaRef ds:uri="http://schemas.microsoft.com/office/infopath/2007/PartnerControls"/>
    <ds:schemaRef ds:uri="f6fce558-c5e8-424e-9396-76c2211ebdd3"/>
  </ds:schemaRefs>
</ds:datastoreItem>
</file>

<file path=customXml/itemProps2.xml><?xml version="1.0" encoding="utf-8"?>
<ds:datastoreItem xmlns:ds="http://schemas.openxmlformats.org/officeDocument/2006/customXml" ds:itemID="{1BAE0AB9-D95C-470B-AEC2-06F7481296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E79B2C1-C2F6-485F-A3F6-A3DAD77F09A7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2C65FA35-7FDA-46B8-9A7B-76C080641A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6fce558-c5e8-424e-9396-76c2211ebdd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A7ECCF97-2F7C-441D-B494-62D8EF0952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6</Pages>
  <Words>4967</Words>
  <Characters>28312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ен</vt:lpstr>
    </vt:vector>
  </TitlesOfParts>
  <Company>User Soft</Company>
  <LinksUpToDate>false</LinksUpToDate>
  <CharactersWithSpaces>332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ен</dc:title>
  <dc:creator>User</dc:creator>
  <cp:lastModifiedBy>Сауле Ахметова</cp:lastModifiedBy>
  <cp:revision>16</cp:revision>
  <cp:lastPrinted>2013-09-05T03:36:00Z</cp:lastPrinted>
  <dcterms:created xsi:type="dcterms:W3CDTF">2015-02-18T11:36:00Z</dcterms:created>
  <dcterms:modified xsi:type="dcterms:W3CDTF">2015-10-22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B6AA63D152DF147A10DDF0BDF326ED0</vt:lpwstr>
  </property>
  <property fmtid="{D5CDD505-2E9C-101B-9397-08002B2CF9AE}" pid="3" name="_dlc_DocIdItemGuid">
    <vt:lpwstr>97377804-6af5-4272-99ae-293c6aa4ed33</vt:lpwstr>
  </property>
</Properties>
</file>